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  <p:sldMasterId id="2147483673" r:id="rId3"/>
  </p:sldMasterIdLst>
  <p:notesMasterIdLst>
    <p:notesMasterId r:id="rId36"/>
  </p:notesMasterIdLst>
  <p:sldIdLst>
    <p:sldId id="256" r:id="rId4"/>
    <p:sldId id="310" r:id="rId5"/>
    <p:sldId id="399" r:id="rId6"/>
    <p:sldId id="492" r:id="rId7"/>
    <p:sldId id="282" r:id="rId8"/>
    <p:sldId id="488" r:id="rId9"/>
    <p:sldId id="446" r:id="rId10"/>
    <p:sldId id="447" r:id="rId11"/>
    <p:sldId id="489" r:id="rId12"/>
    <p:sldId id="490" r:id="rId13"/>
    <p:sldId id="491" r:id="rId14"/>
    <p:sldId id="445" r:id="rId15"/>
    <p:sldId id="266" r:id="rId16"/>
    <p:sldId id="360" r:id="rId17"/>
    <p:sldId id="470" r:id="rId18"/>
    <p:sldId id="472" r:id="rId19"/>
    <p:sldId id="473" r:id="rId20"/>
    <p:sldId id="476" r:id="rId21"/>
    <p:sldId id="477" r:id="rId22"/>
    <p:sldId id="478" r:id="rId23"/>
    <p:sldId id="479" r:id="rId24"/>
    <p:sldId id="407" r:id="rId25"/>
    <p:sldId id="482" r:id="rId26"/>
    <p:sldId id="481" r:id="rId27"/>
    <p:sldId id="417" r:id="rId28"/>
    <p:sldId id="263" r:id="rId29"/>
    <p:sldId id="420" r:id="rId30"/>
    <p:sldId id="484" r:id="rId31"/>
    <p:sldId id="485" r:id="rId32"/>
    <p:sldId id="486" r:id="rId33"/>
    <p:sldId id="264" r:id="rId34"/>
    <p:sldId id="261" r:id="rId35"/>
  </p:sldIdLst>
  <p:sldSz cx="18288000" cy="10287000"/>
  <p:notesSz cx="6858000" cy="9144000"/>
  <p:embeddedFontLst>
    <p:embeddedFont>
      <p:font typeface="Webdings" pitchFamily="18" charset="2"/>
      <p:regular r:id="rId37"/>
    </p:embeddedFont>
    <p:embeddedFont>
      <p:font typeface="Calibri" pitchFamily="34" charset="0"/>
      <p:regular r:id="rId38"/>
      <p:bold r:id="rId39"/>
      <p:italic r:id="rId40"/>
      <p:boldItalic r:id="rId41"/>
    </p:embeddedFont>
    <p:embeddedFont>
      <p:font typeface="Nunito" charset="0"/>
      <p:regular r:id="rId42"/>
      <p:bold r:id="rId43"/>
      <p:italic r:id="rId44"/>
      <p:boldItalic r:id="rId45"/>
    </p:embeddedFont>
    <p:embeddedFont>
      <p:font typeface="Cambria Math" pitchFamily="18" charset="0"/>
      <p:regular r:id="rId4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757"/>
    <a:srgbClr val="F53D9D"/>
    <a:srgbClr val="FAFCA8"/>
    <a:srgbClr val="FCC0DF"/>
    <a:srgbClr val="FFD9D9"/>
    <a:srgbClr val="B7ECFF"/>
    <a:srgbClr val="FA9ECE"/>
    <a:srgbClr val="FF9999"/>
    <a:srgbClr val="FF6D6D"/>
    <a:srgbClr val="FF898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88293" autoAdjust="0"/>
  </p:normalViewPr>
  <p:slideViewPr>
    <p:cSldViewPr>
      <p:cViewPr>
        <p:scale>
          <a:sx n="43" d="100"/>
          <a:sy n="43" d="100"/>
        </p:scale>
        <p:origin x="-700" y="-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7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3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font" Target="fonts/font6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font" Target="fonts/font2.fntdata"/><Relationship Id="rId46" Type="http://schemas.openxmlformats.org/officeDocument/2006/relationships/font" Target="fonts/font10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49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font" Target="fonts/font8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font" Target="fonts/font7.fntdata"/><Relationship Id="rId48" Type="http://schemas.openxmlformats.org/officeDocument/2006/relationships/viewProps" Target="viewProp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4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69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3.wmf"/><Relationship Id="rId5" Type="http://schemas.openxmlformats.org/officeDocument/2006/relationships/image" Target="../media/image88.wmf"/><Relationship Id="rId10" Type="http://schemas.openxmlformats.org/officeDocument/2006/relationships/image" Target="../media/image77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89.wmf"/><Relationship Id="rId1" Type="http://schemas.openxmlformats.org/officeDocument/2006/relationships/image" Target="../media/image95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5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49EDF2-19B2-49A8-8CFA-940DE9BCA7D0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5A7274-2722-4ED5-82D1-3F365BFF4E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540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g10b9d6acf7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g10b9d6acf7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591405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g10b9d6acf7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g10b9d6acf7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ấm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757791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g10b9d6acf7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g10b9d6acf7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ấm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785803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g10b9d6acf7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g10b9d6acf7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ấm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148580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5A7274-2722-4ED5-82D1-3F365BFF4E5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3426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5A7274-2722-4ED5-82D1-3F365BFF4E5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78056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5A7274-2722-4ED5-82D1-3F365BFF4E5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7157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5A7274-2722-4ED5-82D1-3F365BFF4E5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9687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5A7274-2722-4ED5-82D1-3F365BFF4E5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7855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g10b9d6acf7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g10b9d6acf7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ấm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endParaRPr lang="en-US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024501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g10b9d6acf7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g10b9d6acf7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ấm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291438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g10b9d6acf7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g10b9d6acf7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ấm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124848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g10b9d6acf7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g10b9d6acf7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ấm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endParaRPr lang="en-US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802647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g10b9d6acf7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g10b9d6acf7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ấm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endParaRPr lang="en-US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853763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g10b9d6acf7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71" name="Google Shape;271;g10b9d6acf7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GV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bấm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từng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02883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13370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12619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69957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43158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91491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00681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9403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8312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10537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00070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19392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4"/>
          <p:cNvSpPr txBox="1">
            <a:spLocks noGrp="1"/>
          </p:cNvSpPr>
          <p:nvPr>
            <p:ph type="title"/>
          </p:nvPr>
        </p:nvSpPr>
        <p:spPr>
          <a:xfrm>
            <a:off x="1426450" y="1079000"/>
            <a:ext cx="15435000" cy="14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58" name="Google Shape;58;p4"/>
          <p:cNvSpPr txBox="1">
            <a:spLocks noGrp="1"/>
          </p:cNvSpPr>
          <p:nvPr>
            <p:ph type="body" idx="1"/>
          </p:nvPr>
        </p:nvSpPr>
        <p:spPr>
          <a:xfrm>
            <a:off x="1426450" y="2493900"/>
            <a:ext cx="15435000" cy="6714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914400" lvl="0" indent="-6604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1828800" lvl="1" indent="-6604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2743200" lvl="2" indent="-6604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3657600" lvl="3" indent="-6604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4572000" lvl="4" indent="-6604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5486400" lvl="5" indent="-6604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6400800" lvl="6" indent="-66040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7315200" lvl="7" indent="-66040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8229600" lvl="8" indent="-66040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pic>
        <p:nvPicPr>
          <p:cNvPr id="59" name="Google Shape;59;p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 rot="10800000" flipH="1">
            <a:off x="0" y="-12588"/>
            <a:ext cx="18288000" cy="10312176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0" name="Google Shape;60;p4"/>
          <p:cNvGrpSpPr/>
          <p:nvPr/>
        </p:nvGrpSpPr>
        <p:grpSpPr>
          <a:xfrm rot="10800000" flipH="1">
            <a:off x="648487" y="292187"/>
            <a:ext cx="16991050" cy="4495934"/>
            <a:chOff x="245800" y="1896900"/>
            <a:chExt cx="7086100" cy="1875025"/>
          </a:xfrm>
        </p:grpSpPr>
        <p:sp>
          <p:nvSpPr>
            <p:cNvPr id="61" name="Google Shape;61;p4"/>
            <p:cNvSpPr/>
            <p:nvPr/>
          </p:nvSpPr>
          <p:spPr>
            <a:xfrm>
              <a:off x="335525" y="2058375"/>
              <a:ext cx="6911800" cy="1713550"/>
            </a:xfrm>
            <a:custGeom>
              <a:avLst/>
              <a:gdLst/>
              <a:ahLst/>
              <a:cxnLst/>
              <a:rect l="l" t="t" r="r" b="b"/>
              <a:pathLst>
                <a:path w="276472" h="68542" fill="none" extrusionOk="0">
                  <a:moveTo>
                    <a:pt x="513" y="1"/>
                  </a:moveTo>
                  <a:cubicBezTo>
                    <a:pt x="0" y="1026"/>
                    <a:pt x="205" y="2052"/>
                    <a:pt x="205" y="3077"/>
                  </a:cubicBezTo>
                  <a:cubicBezTo>
                    <a:pt x="205" y="3384"/>
                    <a:pt x="256" y="3743"/>
                    <a:pt x="256" y="4000"/>
                  </a:cubicBezTo>
                  <a:cubicBezTo>
                    <a:pt x="256" y="10254"/>
                    <a:pt x="256" y="16457"/>
                    <a:pt x="359" y="22711"/>
                  </a:cubicBezTo>
                  <a:cubicBezTo>
                    <a:pt x="462" y="28453"/>
                    <a:pt x="256" y="34297"/>
                    <a:pt x="462" y="40090"/>
                  </a:cubicBezTo>
                  <a:cubicBezTo>
                    <a:pt x="667" y="46652"/>
                    <a:pt x="462" y="53265"/>
                    <a:pt x="615" y="59827"/>
                  </a:cubicBezTo>
                  <a:cubicBezTo>
                    <a:pt x="667" y="61519"/>
                    <a:pt x="410" y="63159"/>
                    <a:pt x="667" y="64851"/>
                  </a:cubicBezTo>
                  <a:cubicBezTo>
                    <a:pt x="769" y="65722"/>
                    <a:pt x="923" y="65927"/>
                    <a:pt x="1794" y="65927"/>
                  </a:cubicBezTo>
                  <a:lnTo>
                    <a:pt x="12099" y="66081"/>
                  </a:lnTo>
                  <a:cubicBezTo>
                    <a:pt x="15892" y="66184"/>
                    <a:pt x="19686" y="66235"/>
                    <a:pt x="23479" y="66338"/>
                  </a:cubicBezTo>
                  <a:cubicBezTo>
                    <a:pt x="26401" y="66389"/>
                    <a:pt x="29272" y="66389"/>
                    <a:pt x="32194" y="66491"/>
                  </a:cubicBezTo>
                  <a:cubicBezTo>
                    <a:pt x="35117" y="66594"/>
                    <a:pt x="37936" y="66543"/>
                    <a:pt x="40858" y="66645"/>
                  </a:cubicBezTo>
                  <a:cubicBezTo>
                    <a:pt x="43780" y="66748"/>
                    <a:pt x="46805" y="66696"/>
                    <a:pt x="49778" y="66799"/>
                  </a:cubicBezTo>
                  <a:cubicBezTo>
                    <a:pt x="53008" y="66850"/>
                    <a:pt x="56135" y="66850"/>
                    <a:pt x="59314" y="66953"/>
                  </a:cubicBezTo>
                  <a:cubicBezTo>
                    <a:pt x="62338" y="67004"/>
                    <a:pt x="65363" y="66953"/>
                    <a:pt x="68387" y="67106"/>
                  </a:cubicBezTo>
                  <a:cubicBezTo>
                    <a:pt x="71668" y="67209"/>
                    <a:pt x="74949" y="67106"/>
                    <a:pt x="78230" y="67260"/>
                  </a:cubicBezTo>
                  <a:cubicBezTo>
                    <a:pt x="80999" y="67414"/>
                    <a:pt x="83716" y="67260"/>
                    <a:pt x="86484" y="67414"/>
                  </a:cubicBezTo>
                  <a:cubicBezTo>
                    <a:pt x="90483" y="67568"/>
                    <a:pt x="94481" y="67517"/>
                    <a:pt x="98480" y="67670"/>
                  </a:cubicBezTo>
                  <a:cubicBezTo>
                    <a:pt x="101402" y="67773"/>
                    <a:pt x="104324" y="67670"/>
                    <a:pt x="107246" y="67773"/>
                  </a:cubicBezTo>
                  <a:cubicBezTo>
                    <a:pt x="113039" y="67978"/>
                    <a:pt x="118883" y="67978"/>
                    <a:pt x="124676" y="68132"/>
                  </a:cubicBezTo>
                  <a:cubicBezTo>
                    <a:pt x="127649" y="68183"/>
                    <a:pt x="130623" y="68132"/>
                    <a:pt x="133596" y="68234"/>
                  </a:cubicBezTo>
                  <a:cubicBezTo>
                    <a:pt x="139082" y="68542"/>
                    <a:pt x="144516" y="68439"/>
                    <a:pt x="150001" y="68337"/>
                  </a:cubicBezTo>
                  <a:cubicBezTo>
                    <a:pt x="153743" y="68286"/>
                    <a:pt x="157537" y="68388"/>
                    <a:pt x="161279" y="68132"/>
                  </a:cubicBezTo>
                  <a:cubicBezTo>
                    <a:pt x="162407" y="68081"/>
                    <a:pt x="163535" y="68081"/>
                    <a:pt x="164663" y="68081"/>
                  </a:cubicBezTo>
                  <a:cubicBezTo>
                    <a:pt x="168456" y="68081"/>
                    <a:pt x="172199" y="67927"/>
                    <a:pt x="175992" y="67875"/>
                  </a:cubicBezTo>
                  <a:cubicBezTo>
                    <a:pt x="179222" y="67824"/>
                    <a:pt x="182503" y="67875"/>
                    <a:pt x="185733" y="67722"/>
                  </a:cubicBezTo>
                  <a:cubicBezTo>
                    <a:pt x="189987" y="67568"/>
                    <a:pt x="194242" y="67517"/>
                    <a:pt x="198497" y="67465"/>
                  </a:cubicBezTo>
                  <a:cubicBezTo>
                    <a:pt x="200856" y="67414"/>
                    <a:pt x="203163" y="67363"/>
                    <a:pt x="205521" y="67312"/>
                  </a:cubicBezTo>
                  <a:cubicBezTo>
                    <a:pt x="209058" y="67260"/>
                    <a:pt x="212544" y="67209"/>
                    <a:pt x="216133" y="67158"/>
                  </a:cubicBezTo>
                  <a:cubicBezTo>
                    <a:pt x="218952" y="67055"/>
                    <a:pt x="221772" y="67004"/>
                    <a:pt x="224591" y="67004"/>
                  </a:cubicBezTo>
                  <a:cubicBezTo>
                    <a:pt x="227770" y="67004"/>
                    <a:pt x="230948" y="66953"/>
                    <a:pt x="234126" y="66850"/>
                  </a:cubicBezTo>
                  <a:cubicBezTo>
                    <a:pt x="237561" y="66696"/>
                    <a:pt x="240996" y="66748"/>
                    <a:pt x="244431" y="66645"/>
                  </a:cubicBezTo>
                  <a:cubicBezTo>
                    <a:pt x="247455" y="66594"/>
                    <a:pt x="250480" y="66594"/>
                    <a:pt x="253505" y="66491"/>
                  </a:cubicBezTo>
                  <a:cubicBezTo>
                    <a:pt x="256324" y="66440"/>
                    <a:pt x="259195" y="66491"/>
                    <a:pt x="262015" y="66338"/>
                  </a:cubicBezTo>
                  <a:cubicBezTo>
                    <a:pt x="264885" y="66235"/>
                    <a:pt x="267654" y="66338"/>
                    <a:pt x="270473" y="66184"/>
                  </a:cubicBezTo>
                  <a:cubicBezTo>
                    <a:pt x="272473" y="66030"/>
                    <a:pt x="274472" y="66184"/>
                    <a:pt x="276471" y="65979"/>
                  </a:cubicBezTo>
                </a:path>
              </a:pathLst>
            </a:custGeom>
            <a:noFill/>
            <a:ln w="166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2" name="Google Shape;62;p4"/>
            <p:cNvSpPr/>
            <p:nvPr/>
          </p:nvSpPr>
          <p:spPr>
            <a:xfrm>
              <a:off x="245800" y="1896900"/>
              <a:ext cx="2556850" cy="1730200"/>
            </a:xfrm>
            <a:custGeom>
              <a:avLst/>
              <a:gdLst/>
              <a:ahLst/>
              <a:cxnLst/>
              <a:rect l="l" t="t" r="r" b="b"/>
              <a:pathLst>
                <a:path w="102274" h="69208" fill="none" extrusionOk="0">
                  <a:moveTo>
                    <a:pt x="102274" y="69208"/>
                  </a:moveTo>
                  <a:cubicBezTo>
                    <a:pt x="102223" y="69157"/>
                    <a:pt x="102171" y="69157"/>
                    <a:pt x="102120" y="69157"/>
                  </a:cubicBezTo>
                  <a:cubicBezTo>
                    <a:pt x="98070" y="69105"/>
                    <a:pt x="94020" y="69054"/>
                    <a:pt x="89970" y="69003"/>
                  </a:cubicBezTo>
                  <a:cubicBezTo>
                    <a:pt x="86587" y="68952"/>
                    <a:pt x="83255" y="68849"/>
                    <a:pt x="79871" y="68798"/>
                  </a:cubicBezTo>
                  <a:cubicBezTo>
                    <a:pt x="77205" y="68798"/>
                    <a:pt x="74488" y="68747"/>
                    <a:pt x="71823" y="68644"/>
                  </a:cubicBezTo>
                  <a:cubicBezTo>
                    <a:pt x="68747" y="68542"/>
                    <a:pt x="65722" y="68593"/>
                    <a:pt x="62646" y="68490"/>
                  </a:cubicBezTo>
                  <a:cubicBezTo>
                    <a:pt x="59622" y="68439"/>
                    <a:pt x="56392" y="68439"/>
                    <a:pt x="53265" y="68336"/>
                  </a:cubicBezTo>
                  <a:cubicBezTo>
                    <a:pt x="50138" y="68285"/>
                    <a:pt x="47113" y="68285"/>
                    <a:pt x="44037" y="68183"/>
                  </a:cubicBezTo>
                  <a:cubicBezTo>
                    <a:pt x="41217" y="68080"/>
                    <a:pt x="38347" y="68131"/>
                    <a:pt x="35527" y="68029"/>
                  </a:cubicBezTo>
                  <a:cubicBezTo>
                    <a:pt x="32656" y="67926"/>
                    <a:pt x="29734" y="67978"/>
                    <a:pt x="26812" y="67875"/>
                  </a:cubicBezTo>
                  <a:cubicBezTo>
                    <a:pt x="23890" y="67824"/>
                    <a:pt x="21173" y="67875"/>
                    <a:pt x="18353" y="67721"/>
                  </a:cubicBezTo>
                  <a:cubicBezTo>
                    <a:pt x="14816" y="67619"/>
                    <a:pt x="11330" y="67721"/>
                    <a:pt x="7742" y="67568"/>
                  </a:cubicBezTo>
                  <a:cubicBezTo>
                    <a:pt x="5742" y="67465"/>
                    <a:pt x="3692" y="67568"/>
                    <a:pt x="1692" y="67465"/>
                  </a:cubicBezTo>
                  <a:cubicBezTo>
                    <a:pt x="770" y="67414"/>
                    <a:pt x="462" y="67157"/>
                    <a:pt x="462" y="66235"/>
                  </a:cubicBezTo>
                  <a:lnTo>
                    <a:pt x="462" y="60390"/>
                  </a:lnTo>
                  <a:cubicBezTo>
                    <a:pt x="462" y="58032"/>
                    <a:pt x="513" y="55674"/>
                    <a:pt x="462" y="53316"/>
                  </a:cubicBezTo>
                  <a:cubicBezTo>
                    <a:pt x="206" y="46703"/>
                    <a:pt x="462" y="40090"/>
                    <a:pt x="359" y="33476"/>
                  </a:cubicBezTo>
                  <a:cubicBezTo>
                    <a:pt x="154" y="26658"/>
                    <a:pt x="206" y="19840"/>
                    <a:pt x="154" y="13022"/>
                  </a:cubicBezTo>
                  <a:cubicBezTo>
                    <a:pt x="154" y="10715"/>
                    <a:pt x="1" y="8408"/>
                    <a:pt x="52" y="6101"/>
                  </a:cubicBezTo>
                  <a:cubicBezTo>
                    <a:pt x="52" y="4563"/>
                    <a:pt x="52" y="3076"/>
                    <a:pt x="103" y="1539"/>
                  </a:cubicBezTo>
                  <a:cubicBezTo>
                    <a:pt x="103" y="1026"/>
                    <a:pt x="52" y="513"/>
                    <a:pt x="1" y="1"/>
                  </a:cubicBezTo>
                </a:path>
              </a:pathLst>
            </a:custGeom>
            <a:noFill/>
            <a:ln w="166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3" name="Google Shape;63;p4"/>
            <p:cNvSpPr/>
            <p:nvPr/>
          </p:nvSpPr>
          <p:spPr>
            <a:xfrm>
              <a:off x="3942000" y="3579675"/>
              <a:ext cx="3389900" cy="66650"/>
            </a:xfrm>
            <a:custGeom>
              <a:avLst/>
              <a:gdLst/>
              <a:ahLst/>
              <a:cxnLst/>
              <a:rect l="l" t="t" r="r" b="b"/>
              <a:pathLst>
                <a:path w="135596" h="2666" fill="none" extrusionOk="0">
                  <a:moveTo>
                    <a:pt x="135596" y="0"/>
                  </a:moveTo>
                  <a:cubicBezTo>
                    <a:pt x="134212" y="410"/>
                    <a:pt x="132725" y="205"/>
                    <a:pt x="131289" y="257"/>
                  </a:cubicBezTo>
                  <a:cubicBezTo>
                    <a:pt x="128265" y="410"/>
                    <a:pt x="125240" y="359"/>
                    <a:pt x="122216" y="462"/>
                  </a:cubicBezTo>
                  <a:cubicBezTo>
                    <a:pt x="120319" y="564"/>
                    <a:pt x="118319" y="462"/>
                    <a:pt x="116371" y="513"/>
                  </a:cubicBezTo>
                  <a:cubicBezTo>
                    <a:pt x="113193" y="667"/>
                    <a:pt x="109963" y="667"/>
                    <a:pt x="106785" y="718"/>
                  </a:cubicBezTo>
                  <a:cubicBezTo>
                    <a:pt x="103863" y="769"/>
                    <a:pt x="100992" y="769"/>
                    <a:pt x="98070" y="872"/>
                  </a:cubicBezTo>
                  <a:cubicBezTo>
                    <a:pt x="95148" y="923"/>
                    <a:pt x="92174" y="923"/>
                    <a:pt x="89252" y="1025"/>
                  </a:cubicBezTo>
                  <a:cubicBezTo>
                    <a:pt x="86279" y="1077"/>
                    <a:pt x="83306" y="1025"/>
                    <a:pt x="80332" y="1179"/>
                  </a:cubicBezTo>
                  <a:cubicBezTo>
                    <a:pt x="76692" y="1384"/>
                    <a:pt x="73053" y="1179"/>
                    <a:pt x="69413" y="1333"/>
                  </a:cubicBezTo>
                  <a:cubicBezTo>
                    <a:pt x="66593" y="1487"/>
                    <a:pt x="63722" y="1333"/>
                    <a:pt x="60903" y="1487"/>
                  </a:cubicBezTo>
                  <a:cubicBezTo>
                    <a:pt x="58032" y="1641"/>
                    <a:pt x="55110" y="1538"/>
                    <a:pt x="52188" y="1641"/>
                  </a:cubicBezTo>
                  <a:cubicBezTo>
                    <a:pt x="49266" y="1692"/>
                    <a:pt x="46497" y="1641"/>
                    <a:pt x="43678" y="1794"/>
                  </a:cubicBezTo>
                  <a:cubicBezTo>
                    <a:pt x="40705" y="1897"/>
                    <a:pt x="37782" y="1794"/>
                    <a:pt x="34809" y="1948"/>
                  </a:cubicBezTo>
                  <a:cubicBezTo>
                    <a:pt x="31887" y="2102"/>
                    <a:pt x="28914" y="1948"/>
                    <a:pt x="25992" y="2102"/>
                  </a:cubicBezTo>
                  <a:cubicBezTo>
                    <a:pt x="23018" y="2205"/>
                    <a:pt x="20096" y="2153"/>
                    <a:pt x="17123" y="2256"/>
                  </a:cubicBezTo>
                  <a:cubicBezTo>
                    <a:pt x="14354" y="2307"/>
                    <a:pt x="11535" y="2358"/>
                    <a:pt x="8767" y="2410"/>
                  </a:cubicBezTo>
                  <a:cubicBezTo>
                    <a:pt x="6050" y="2461"/>
                    <a:pt x="3384" y="2512"/>
                    <a:pt x="667" y="2512"/>
                  </a:cubicBezTo>
                  <a:cubicBezTo>
                    <a:pt x="462" y="2563"/>
                    <a:pt x="205" y="2563"/>
                    <a:pt x="0" y="2666"/>
                  </a:cubicBezTo>
                </a:path>
              </a:pathLst>
            </a:custGeom>
            <a:noFill/>
            <a:ln w="166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4" name="Google Shape;64;p4"/>
            <p:cNvSpPr/>
            <p:nvPr/>
          </p:nvSpPr>
          <p:spPr>
            <a:xfrm>
              <a:off x="3166604" y="3630178"/>
              <a:ext cx="40524" cy="27438"/>
            </a:xfrm>
            <a:custGeom>
              <a:avLst/>
              <a:gdLst/>
              <a:ahLst/>
              <a:cxnLst/>
              <a:rect l="l" t="t" r="r" b="b"/>
              <a:pathLst>
                <a:path w="3077" h="2083" extrusionOk="0">
                  <a:moveTo>
                    <a:pt x="1436" y="0"/>
                  </a:moveTo>
                  <a:cubicBezTo>
                    <a:pt x="924" y="51"/>
                    <a:pt x="514" y="359"/>
                    <a:pt x="309" y="769"/>
                  </a:cubicBezTo>
                  <a:cubicBezTo>
                    <a:pt x="52" y="1025"/>
                    <a:pt x="1" y="1436"/>
                    <a:pt x="206" y="1743"/>
                  </a:cubicBezTo>
                  <a:cubicBezTo>
                    <a:pt x="367" y="1945"/>
                    <a:pt x="624" y="2083"/>
                    <a:pt x="900" y="2083"/>
                  </a:cubicBezTo>
                  <a:cubicBezTo>
                    <a:pt x="975" y="2083"/>
                    <a:pt x="1052" y="2073"/>
                    <a:pt x="1129" y="2051"/>
                  </a:cubicBezTo>
                  <a:cubicBezTo>
                    <a:pt x="1795" y="1897"/>
                    <a:pt x="2359" y="1487"/>
                    <a:pt x="2769" y="974"/>
                  </a:cubicBezTo>
                  <a:cubicBezTo>
                    <a:pt x="3077" y="513"/>
                    <a:pt x="2923" y="205"/>
                    <a:pt x="2359" y="103"/>
                  </a:cubicBezTo>
                  <a:cubicBezTo>
                    <a:pt x="2103" y="51"/>
                    <a:pt x="1795" y="51"/>
                    <a:pt x="1436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5" name="Google Shape;65;p4"/>
            <p:cNvSpPr/>
            <p:nvPr/>
          </p:nvSpPr>
          <p:spPr>
            <a:xfrm>
              <a:off x="3375229" y="3627096"/>
              <a:ext cx="35124" cy="29427"/>
            </a:xfrm>
            <a:custGeom>
              <a:avLst/>
              <a:gdLst/>
              <a:ahLst/>
              <a:cxnLst/>
              <a:rect l="l" t="t" r="r" b="b"/>
              <a:pathLst>
                <a:path w="2667" h="2234" extrusionOk="0">
                  <a:moveTo>
                    <a:pt x="1539" y="1"/>
                  </a:moveTo>
                  <a:cubicBezTo>
                    <a:pt x="1157" y="1"/>
                    <a:pt x="791" y="202"/>
                    <a:pt x="565" y="542"/>
                  </a:cubicBezTo>
                  <a:cubicBezTo>
                    <a:pt x="308" y="849"/>
                    <a:pt x="1" y="1157"/>
                    <a:pt x="206" y="1567"/>
                  </a:cubicBezTo>
                  <a:cubicBezTo>
                    <a:pt x="411" y="1977"/>
                    <a:pt x="821" y="2233"/>
                    <a:pt x="1231" y="2233"/>
                  </a:cubicBezTo>
                  <a:cubicBezTo>
                    <a:pt x="1898" y="2182"/>
                    <a:pt x="2513" y="1721"/>
                    <a:pt x="2667" y="1054"/>
                  </a:cubicBezTo>
                  <a:cubicBezTo>
                    <a:pt x="2667" y="593"/>
                    <a:pt x="2410" y="183"/>
                    <a:pt x="1949" y="80"/>
                  </a:cubicBezTo>
                  <a:cubicBezTo>
                    <a:pt x="1814" y="26"/>
                    <a:pt x="1676" y="1"/>
                    <a:pt x="1539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6" name="Google Shape;66;p4"/>
            <p:cNvSpPr/>
            <p:nvPr/>
          </p:nvSpPr>
          <p:spPr>
            <a:xfrm>
              <a:off x="3268552" y="3632879"/>
              <a:ext cx="35124" cy="24488"/>
            </a:xfrm>
            <a:custGeom>
              <a:avLst/>
              <a:gdLst/>
              <a:ahLst/>
              <a:cxnLst/>
              <a:rect l="l" t="t" r="r" b="b"/>
              <a:pathLst>
                <a:path w="2667" h="1859" extrusionOk="0">
                  <a:moveTo>
                    <a:pt x="1724" y="0"/>
                  </a:moveTo>
                  <a:cubicBezTo>
                    <a:pt x="1626" y="0"/>
                    <a:pt x="1529" y="17"/>
                    <a:pt x="1436" y="51"/>
                  </a:cubicBezTo>
                  <a:cubicBezTo>
                    <a:pt x="1026" y="154"/>
                    <a:pt x="667" y="359"/>
                    <a:pt x="411" y="667"/>
                  </a:cubicBezTo>
                  <a:cubicBezTo>
                    <a:pt x="206" y="923"/>
                    <a:pt x="1" y="1179"/>
                    <a:pt x="155" y="1538"/>
                  </a:cubicBezTo>
                  <a:cubicBezTo>
                    <a:pt x="240" y="1752"/>
                    <a:pt x="468" y="1859"/>
                    <a:pt x="690" y="1859"/>
                  </a:cubicBezTo>
                  <a:cubicBezTo>
                    <a:pt x="734" y="1859"/>
                    <a:pt x="778" y="1854"/>
                    <a:pt x="821" y="1846"/>
                  </a:cubicBezTo>
                  <a:lnTo>
                    <a:pt x="1539" y="1846"/>
                  </a:lnTo>
                  <a:cubicBezTo>
                    <a:pt x="1693" y="1794"/>
                    <a:pt x="1846" y="1743"/>
                    <a:pt x="2000" y="1692"/>
                  </a:cubicBezTo>
                  <a:cubicBezTo>
                    <a:pt x="2410" y="1487"/>
                    <a:pt x="2667" y="974"/>
                    <a:pt x="2513" y="513"/>
                  </a:cubicBezTo>
                  <a:cubicBezTo>
                    <a:pt x="2394" y="195"/>
                    <a:pt x="2059" y="0"/>
                    <a:pt x="1724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7" name="Google Shape;67;p4"/>
            <p:cNvSpPr/>
            <p:nvPr/>
          </p:nvSpPr>
          <p:spPr>
            <a:xfrm>
              <a:off x="3486633" y="3632536"/>
              <a:ext cx="30976" cy="27570"/>
            </a:xfrm>
            <a:custGeom>
              <a:avLst/>
              <a:gdLst/>
              <a:ahLst/>
              <a:cxnLst/>
              <a:rect l="l" t="t" r="r" b="b"/>
              <a:pathLst>
                <a:path w="2352" h="2093" extrusionOk="0">
                  <a:moveTo>
                    <a:pt x="1385" y="1"/>
                  </a:moveTo>
                  <a:cubicBezTo>
                    <a:pt x="1167" y="1"/>
                    <a:pt x="949" y="77"/>
                    <a:pt x="769" y="231"/>
                  </a:cubicBezTo>
                  <a:cubicBezTo>
                    <a:pt x="308" y="488"/>
                    <a:pt x="0" y="1000"/>
                    <a:pt x="52" y="1564"/>
                  </a:cubicBezTo>
                  <a:cubicBezTo>
                    <a:pt x="103" y="1820"/>
                    <a:pt x="308" y="2026"/>
                    <a:pt x="564" y="2077"/>
                  </a:cubicBezTo>
                  <a:cubicBezTo>
                    <a:pt x="606" y="2087"/>
                    <a:pt x="651" y="2092"/>
                    <a:pt x="698" y="2092"/>
                  </a:cubicBezTo>
                  <a:cubicBezTo>
                    <a:pt x="1335" y="2092"/>
                    <a:pt x="2352" y="1163"/>
                    <a:pt x="2256" y="590"/>
                  </a:cubicBezTo>
                  <a:cubicBezTo>
                    <a:pt x="2256" y="436"/>
                    <a:pt x="2154" y="283"/>
                    <a:pt x="2000" y="231"/>
                  </a:cubicBezTo>
                  <a:cubicBezTo>
                    <a:pt x="1820" y="77"/>
                    <a:pt x="1603" y="1"/>
                    <a:pt x="1385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8" name="Google Shape;68;p4"/>
            <p:cNvSpPr/>
            <p:nvPr/>
          </p:nvSpPr>
          <p:spPr>
            <a:xfrm>
              <a:off x="3589253" y="3632879"/>
              <a:ext cx="31068" cy="24988"/>
            </a:xfrm>
            <a:custGeom>
              <a:avLst/>
              <a:gdLst/>
              <a:ahLst/>
              <a:cxnLst/>
              <a:rect l="l" t="t" r="r" b="b"/>
              <a:pathLst>
                <a:path w="2359" h="1897" extrusionOk="0">
                  <a:moveTo>
                    <a:pt x="1282" y="0"/>
                  </a:moveTo>
                  <a:cubicBezTo>
                    <a:pt x="667" y="0"/>
                    <a:pt x="103" y="410"/>
                    <a:pt x="1" y="1077"/>
                  </a:cubicBezTo>
                  <a:cubicBezTo>
                    <a:pt x="1" y="1436"/>
                    <a:pt x="565" y="1897"/>
                    <a:pt x="1026" y="1897"/>
                  </a:cubicBezTo>
                  <a:cubicBezTo>
                    <a:pt x="1539" y="1897"/>
                    <a:pt x="2308" y="1333"/>
                    <a:pt x="2308" y="923"/>
                  </a:cubicBezTo>
                  <a:cubicBezTo>
                    <a:pt x="2359" y="615"/>
                    <a:pt x="1692" y="51"/>
                    <a:pt x="1282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69" name="Google Shape;69;p4"/>
          <p:cNvGrpSpPr/>
          <p:nvPr/>
        </p:nvGrpSpPr>
        <p:grpSpPr>
          <a:xfrm flipH="1">
            <a:off x="648487" y="5486287"/>
            <a:ext cx="16991050" cy="4495934"/>
            <a:chOff x="245800" y="1896900"/>
            <a:chExt cx="7086100" cy="1875025"/>
          </a:xfrm>
        </p:grpSpPr>
        <p:sp>
          <p:nvSpPr>
            <p:cNvPr id="70" name="Google Shape;70;p4"/>
            <p:cNvSpPr/>
            <p:nvPr/>
          </p:nvSpPr>
          <p:spPr>
            <a:xfrm>
              <a:off x="335525" y="2058375"/>
              <a:ext cx="6911800" cy="1713550"/>
            </a:xfrm>
            <a:custGeom>
              <a:avLst/>
              <a:gdLst/>
              <a:ahLst/>
              <a:cxnLst/>
              <a:rect l="l" t="t" r="r" b="b"/>
              <a:pathLst>
                <a:path w="276472" h="68542" fill="none" extrusionOk="0">
                  <a:moveTo>
                    <a:pt x="513" y="1"/>
                  </a:moveTo>
                  <a:cubicBezTo>
                    <a:pt x="0" y="1026"/>
                    <a:pt x="205" y="2052"/>
                    <a:pt x="205" y="3077"/>
                  </a:cubicBezTo>
                  <a:cubicBezTo>
                    <a:pt x="205" y="3384"/>
                    <a:pt x="256" y="3743"/>
                    <a:pt x="256" y="4000"/>
                  </a:cubicBezTo>
                  <a:cubicBezTo>
                    <a:pt x="256" y="10254"/>
                    <a:pt x="256" y="16457"/>
                    <a:pt x="359" y="22711"/>
                  </a:cubicBezTo>
                  <a:cubicBezTo>
                    <a:pt x="462" y="28453"/>
                    <a:pt x="256" y="34297"/>
                    <a:pt x="462" y="40090"/>
                  </a:cubicBezTo>
                  <a:cubicBezTo>
                    <a:pt x="667" y="46652"/>
                    <a:pt x="462" y="53265"/>
                    <a:pt x="615" y="59827"/>
                  </a:cubicBezTo>
                  <a:cubicBezTo>
                    <a:pt x="667" y="61519"/>
                    <a:pt x="410" y="63159"/>
                    <a:pt x="667" y="64851"/>
                  </a:cubicBezTo>
                  <a:cubicBezTo>
                    <a:pt x="769" y="65722"/>
                    <a:pt x="923" y="65927"/>
                    <a:pt x="1794" y="65927"/>
                  </a:cubicBezTo>
                  <a:lnTo>
                    <a:pt x="12099" y="66081"/>
                  </a:lnTo>
                  <a:cubicBezTo>
                    <a:pt x="15892" y="66184"/>
                    <a:pt x="19686" y="66235"/>
                    <a:pt x="23479" y="66338"/>
                  </a:cubicBezTo>
                  <a:cubicBezTo>
                    <a:pt x="26401" y="66389"/>
                    <a:pt x="29272" y="66389"/>
                    <a:pt x="32194" y="66491"/>
                  </a:cubicBezTo>
                  <a:cubicBezTo>
                    <a:pt x="35117" y="66594"/>
                    <a:pt x="37936" y="66543"/>
                    <a:pt x="40858" y="66645"/>
                  </a:cubicBezTo>
                  <a:cubicBezTo>
                    <a:pt x="43780" y="66748"/>
                    <a:pt x="46805" y="66696"/>
                    <a:pt x="49778" y="66799"/>
                  </a:cubicBezTo>
                  <a:cubicBezTo>
                    <a:pt x="53008" y="66850"/>
                    <a:pt x="56135" y="66850"/>
                    <a:pt x="59314" y="66953"/>
                  </a:cubicBezTo>
                  <a:cubicBezTo>
                    <a:pt x="62338" y="67004"/>
                    <a:pt x="65363" y="66953"/>
                    <a:pt x="68387" y="67106"/>
                  </a:cubicBezTo>
                  <a:cubicBezTo>
                    <a:pt x="71668" y="67209"/>
                    <a:pt x="74949" y="67106"/>
                    <a:pt x="78230" y="67260"/>
                  </a:cubicBezTo>
                  <a:cubicBezTo>
                    <a:pt x="80999" y="67414"/>
                    <a:pt x="83716" y="67260"/>
                    <a:pt x="86484" y="67414"/>
                  </a:cubicBezTo>
                  <a:cubicBezTo>
                    <a:pt x="90483" y="67568"/>
                    <a:pt x="94481" y="67517"/>
                    <a:pt x="98480" y="67670"/>
                  </a:cubicBezTo>
                  <a:cubicBezTo>
                    <a:pt x="101402" y="67773"/>
                    <a:pt x="104324" y="67670"/>
                    <a:pt x="107246" y="67773"/>
                  </a:cubicBezTo>
                  <a:cubicBezTo>
                    <a:pt x="113039" y="67978"/>
                    <a:pt x="118883" y="67978"/>
                    <a:pt x="124676" y="68132"/>
                  </a:cubicBezTo>
                  <a:cubicBezTo>
                    <a:pt x="127649" y="68183"/>
                    <a:pt x="130623" y="68132"/>
                    <a:pt x="133596" y="68234"/>
                  </a:cubicBezTo>
                  <a:cubicBezTo>
                    <a:pt x="139082" y="68542"/>
                    <a:pt x="144516" y="68439"/>
                    <a:pt x="150001" y="68337"/>
                  </a:cubicBezTo>
                  <a:cubicBezTo>
                    <a:pt x="153743" y="68286"/>
                    <a:pt x="157537" y="68388"/>
                    <a:pt x="161279" y="68132"/>
                  </a:cubicBezTo>
                  <a:cubicBezTo>
                    <a:pt x="162407" y="68081"/>
                    <a:pt x="163535" y="68081"/>
                    <a:pt x="164663" y="68081"/>
                  </a:cubicBezTo>
                  <a:cubicBezTo>
                    <a:pt x="168456" y="68081"/>
                    <a:pt x="172199" y="67927"/>
                    <a:pt x="175992" y="67875"/>
                  </a:cubicBezTo>
                  <a:cubicBezTo>
                    <a:pt x="179222" y="67824"/>
                    <a:pt x="182503" y="67875"/>
                    <a:pt x="185733" y="67722"/>
                  </a:cubicBezTo>
                  <a:cubicBezTo>
                    <a:pt x="189987" y="67568"/>
                    <a:pt x="194242" y="67517"/>
                    <a:pt x="198497" y="67465"/>
                  </a:cubicBezTo>
                  <a:cubicBezTo>
                    <a:pt x="200856" y="67414"/>
                    <a:pt x="203163" y="67363"/>
                    <a:pt x="205521" y="67312"/>
                  </a:cubicBezTo>
                  <a:cubicBezTo>
                    <a:pt x="209058" y="67260"/>
                    <a:pt x="212544" y="67209"/>
                    <a:pt x="216133" y="67158"/>
                  </a:cubicBezTo>
                  <a:cubicBezTo>
                    <a:pt x="218952" y="67055"/>
                    <a:pt x="221772" y="67004"/>
                    <a:pt x="224591" y="67004"/>
                  </a:cubicBezTo>
                  <a:cubicBezTo>
                    <a:pt x="227770" y="67004"/>
                    <a:pt x="230948" y="66953"/>
                    <a:pt x="234126" y="66850"/>
                  </a:cubicBezTo>
                  <a:cubicBezTo>
                    <a:pt x="237561" y="66696"/>
                    <a:pt x="240996" y="66748"/>
                    <a:pt x="244431" y="66645"/>
                  </a:cubicBezTo>
                  <a:cubicBezTo>
                    <a:pt x="247455" y="66594"/>
                    <a:pt x="250480" y="66594"/>
                    <a:pt x="253505" y="66491"/>
                  </a:cubicBezTo>
                  <a:cubicBezTo>
                    <a:pt x="256324" y="66440"/>
                    <a:pt x="259195" y="66491"/>
                    <a:pt x="262015" y="66338"/>
                  </a:cubicBezTo>
                  <a:cubicBezTo>
                    <a:pt x="264885" y="66235"/>
                    <a:pt x="267654" y="66338"/>
                    <a:pt x="270473" y="66184"/>
                  </a:cubicBezTo>
                  <a:cubicBezTo>
                    <a:pt x="272473" y="66030"/>
                    <a:pt x="274472" y="66184"/>
                    <a:pt x="276471" y="65979"/>
                  </a:cubicBezTo>
                </a:path>
              </a:pathLst>
            </a:custGeom>
            <a:noFill/>
            <a:ln w="166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1" name="Google Shape;71;p4"/>
            <p:cNvSpPr/>
            <p:nvPr/>
          </p:nvSpPr>
          <p:spPr>
            <a:xfrm>
              <a:off x="245800" y="1896900"/>
              <a:ext cx="2556850" cy="1730200"/>
            </a:xfrm>
            <a:custGeom>
              <a:avLst/>
              <a:gdLst/>
              <a:ahLst/>
              <a:cxnLst/>
              <a:rect l="l" t="t" r="r" b="b"/>
              <a:pathLst>
                <a:path w="102274" h="69208" fill="none" extrusionOk="0">
                  <a:moveTo>
                    <a:pt x="102274" y="69208"/>
                  </a:moveTo>
                  <a:cubicBezTo>
                    <a:pt x="102223" y="69157"/>
                    <a:pt x="102171" y="69157"/>
                    <a:pt x="102120" y="69157"/>
                  </a:cubicBezTo>
                  <a:cubicBezTo>
                    <a:pt x="98070" y="69105"/>
                    <a:pt x="94020" y="69054"/>
                    <a:pt x="89970" y="69003"/>
                  </a:cubicBezTo>
                  <a:cubicBezTo>
                    <a:pt x="86587" y="68952"/>
                    <a:pt x="83255" y="68849"/>
                    <a:pt x="79871" y="68798"/>
                  </a:cubicBezTo>
                  <a:cubicBezTo>
                    <a:pt x="77205" y="68798"/>
                    <a:pt x="74488" y="68747"/>
                    <a:pt x="71823" y="68644"/>
                  </a:cubicBezTo>
                  <a:cubicBezTo>
                    <a:pt x="68747" y="68542"/>
                    <a:pt x="65722" y="68593"/>
                    <a:pt x="62646" y="68490"/>
                  </a:cubicBezTo>
                  <a:cubicBezTo>
                    <a:pt x="59622" y="68439"/>
                    <a:pt x="56392" y="68439"/>
                    <a:pt x="53265" y="68336"/>
                  </a:cubicBezTo>
                  <a:cubicBezTo>
                    <a:pt x="50138" y="68285"/>
                    <a:pt x="47113" y="68285"/>
                    <a:pt x="44037" y="68183"/>
                  </a:cubicBezTo>
                  <a:cubicBezTo>
                    <a:pt x="41217" y="68080"/>
                    <a:pt x="38347" y="68131"/>
                    <a:pt x="35527" y="68029"/>
                  </a:cubicBezTo>
                  <a:cubicBezTo>
                    <a:pt x="32656" y="67926"/>
                    <a:pt x="29734" y="67978"/>
                    <a:pt x="26812" y="67875"/>
                  </a:cubicBezTo>
                  <a:cubicBezTo>
                    <a:pt x="23890" y="67824"/>
                    <a:pt x="21173" y="67875"/>
                    <a:pt x="18353" y="67721"/>
                  </a:cubicBezTo>
                  <a:cubicBezTo>
                    <a:pt x="14816" y="67619"/>
                    <a:pt x="11330" y="67721"/>
                    <a:pt x="7742" y="67568"/>
                  </a:cubicBezTo>
                  <a:cubicBezTo>
                    <a:pt x="5742" y="67465"/>
                    <a:pt x="3692" y="67568"/>
                    <a:pt x="1692" y="67465"/>
                  </a:cubicBezTo>
                  <a:cubicBezTo>
                    <a:pt x="770" y="67414"/>
                    <a:pt x="462" y="67157"/>
                    <a:pt x="462" y="66235"/>
                  </a:cubicBezTo>
                  <a:lnTo>
                    <a:pt x="462" y="60390"/>
                  </a:lnTo>
                  <a:cubicBezTo>
                    <a:pt x="462" y="58032"/>
                    <a:pt x="513" y="55674"/>
                    <a:pt x="462" y="53316"/>
                  </a:cubicBezTo>
                  <a:cubicBezTo>
                    <a:pt x="206" y="46703"/>
                    <a:pt x="462" y="40090"/>
                    <a:pt x="359" y="33476"/>
                  </a:cubicBezTo>
                  <a:cubicBezTo>
                    <a:pt x="154" y="26658"/>
                    <a:pt x="206" y="19840"/>
                    <a:pt x="154" y="13022"/>
                  </a:cubicBezTo>
                  <a:cubicBezTo>
                    <a:pt x="154" y="10715"/>
                    <a:pt x="1" y="8408"/>
                    <a:pt x="52" y="6101"/>
                  </a:cubicBezTo>
                  <a:cubicBezTo>
                    <a:pt x="52" y="4563"/>
                    <a:pt x="52" y="3076"/>
                    <a:pt x="103" y="1539"/>
                  </a:cubicBezTo>
                  <a:cubicBezTo>
                    <a:pt x="103" y="1026"/>
                    <a:pt x="52" y="513"/>
                    <a:pt x="1" y="1"/>
                  </a:cubicBezTo>
                </a:path>
              </a:pathLst>
            </a:custGeom>
            <a:noFill/>
            <a:ln w="166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2" name="Google Shape;72;p4"/>
            <p:cNvSpPr/>
            <p:nvPr/>
          </p:nvSpPr>
          <p:spPr>
            <a:xfrm>
              <a:off x="3942000" y="3579675"/>
              <a:ext cx="3389900" cy="66650"/>
            </a:xfrm>
            <a:custGeom>
              <a:avLst/>
              <a:gdLst/>
              <a:ahLst/>
              <a:cxnLst/>
              <a:rect l="l" t="t" r="r" b="b"/>
              <a:pathLst>
                <a:path w="135596" h="2666" fill="none" extrusionOk="0">
                  <a:moveTo>
                    <a:pt x="135596" y="0"/>
                  </a:moveTo>
                  <a:cubicBezTo>
                    <a:pt x="134212" y="410"/>
                    <a:pt x="132725" y="205"/>
                    <a:pt x="131289" y="257"/>
                  </a:cubicBezTo>
                  <a:cubicBezTo>
                    <a:pt x="128265" y="410"/>
                    <a:pt x="125240" y="359"/>
                    <a:pt x="122216" y="462"/>
                  </a:cubicBezTo>
                  <a:cubicBezTo>
                    <a:pt x="120319" y="564"/>
                    <a:pt x="118319" y="462"/>
                    <a:pt x="116371" y="513"/>
                  </a:cubicBezTo>
                  <a:cubicBezTo>
                    <a:pt x="113193" y="667"/>
                    <a:pt x="109963" y="667"/>
                    <a:pt x="106785" y="718"/>
                  </a:cubicBezTo>
                  <a:cubicBezTo>
                    <a:pt x="103863" y="769"/>
                    <a:pt x="100992" y="769"/>
                    <a:pt x="98070" y="872"/>
                  </a:cubicBezTo>
                  <a:cubicBezTo>
                    <a:pt x="95148" y="923"/>
                    <a:pt x="92174" y="923"/>
                    <a:pt x="89252" y="1025"/>
                  </a:cubicBezTo>
                  <a:cubicBezTo>
                    <a:pt x="86279" y="1077"/>
                    <a:pt x="83306" y="1025"/>
                    <a:pt x="80332" y="1179"/>
                  </a:cubicBezTo>
                  <a:cubicBezTo>
                    <a:pt x="76692" y="1384"/>
                    <a:pt x="73053" y="1179"/>
                    <a:pt x="69413" y="1333"/>
                  </a:cubicBezTo>
                  <a:cubicBezTo>
                    <a:pt x="66593" y="1487"/>
                    <a:pt x="63722" y="1333"/>
                    <a:pt x="60903" y="1487"/>
                  </a:cubicBezTo>
                  <a:cubicBezTo>
                    <a:pt x="58032" y="1641"/>
                    <a:pt x="55110" y="1538"/>
                    <a:pt x="52188" y="1641"/>
                  </a:cubicBezTo>
                  <a:cubicBezTo>
                    <a:pt x="49266" y="1692"/>
                    <a:pt x="46497" y="1641"/>
                    <a:pt x="43678" y="1794"/>
                  </a:cubicBezTo>
                  <a:cubicBezTo>
                    <a:pt x="40705" y="1897"/>
                    <a:pt x="37782" y="1794"/>
                    <a:pt x="34809" y="1948"/>
                  </a:cubicBezTo>
                  <a:cubicBezTo>
                    <a:pt x="31887" y="2102"/>
                    <a:pt x="28914" y="1948"/>
                    <a:pt x="25992" y="2102"/>
                  </a:cubicBezTo>
                  <a:cubicBezTo>
                    <a:pt x="23018" y="2205"/>
                    <a:pt x="20096" y="2153"/>
                    <a:pt x="17123" y="2256"/>
                  </a:cubicBezTo>
                  <a:cubicBezTo>
                    <a:pt x="14354" y="2307"/>
                    <a:pt x="11535" y="2358"/>
                    <a:pt x="8767" y="2410"/>
                  </a:cubicBezTo>
                  <a:cubicBezTo>
                    <a:pt x="6050" y="2461"/>
                    <a:pt x="3384" y="2512"/>
                    <a:pt x="667" y="2512"/>
                  </a:cubicBezTo>
                  <a:cubicBezTo>
                    <a:pt x="462" y="2563"/>
                    <a:pt x="205" y="2563"/>
                    <a:pt x="0" y="2666"/>
                  </a:cubicBezTo>
                </a:path>
              </a:pathLst>
            </a:custGeom>
            <a:noFill/>
            <a:ln w="166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Google Shape;73;p4"/>
            <p:cNvSpPr/>
            <p:nvPr/>
          </p:nvSpPr>
          <p:spPr>
            <a:xfrm>
              <a:off x="3166604" y="3630178"/>
              <a:ext cx="40524" cy="27438"/>
            </a:xfrm>
            <a:custGeom>
              <a:avLst/>
              <a:gdLst/>
              <a:ahLst/>
              <a:cxnLst/>
              <a:rect l="l" t="t" r="r" b="b"/>
              <a:pathLst>
                <a:path w="3077" h="2083" extrusionOk="0">
                  <a:moveTo>
                    <a:pt x="1436" y="0"/>
                  </a:moveTo>
                  <a:cubicBezTo>
                    <a:pt x="924" y="51"/>
                    <a:pt x="514" y="359"/>
                    <a:pt x="309" y="769"/>
                  </a:cubicBezTo>
                  <a:cubicBezTo>
                    <a:pt x="52" y="1025"/>
                    <a:pt x="1" y="1436"/>
                    <a:pt x="206" y="1743"/>
                  </a:cubicBezTo>
                  <a:cubicBezTo>
                    <a:pt x="367" y="1945"/>
                    <a:pt x="624" y="2083"/>
                    <a:pt x="900" y="2083"/>
                  </a:cubicBezTo>
                  <a:cubicBezTo>
                    <a:pt x="975" y="2083"/>
                    <a:pt x="1052" y="2073"/>
                    <a:pt x="1129" y="2051"/>
                  </a:cubicBezTo>
                  <a:cubicBezTo>
                    <a:pt x="1795" y="1897"/>
                    <a:pt x="2359" y="1487"/>
                    <a:pt x="2769" y="974"/>
                  </a:cubicBezTo>
                  <a:cubicBezTo>
                    <a:pt x="3077" y="513"/>
                    <a:pt x="2923" y="205"/>
                    <a:pt x="2359" y="103"/>
                  </a:cubicBezTo>
                  <a:cubicBezTo>
                    <a:pt x="2103" y="51"/>
                    <a:pt x="1795" y="51"/>
                    <a:pt x="1436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Google Shape;74;p4"/>
            <p:cNvSpPr/>
            <p:nvPr/>
          </p:nvSpPr>
          <p:spPr>
            <a:xfrm>
              <a:off x="3375229" y="3627096"/>
              <a:ext cx="35124" cy="29427"/>
            </a:xfrm>
            <a:custGeom>
              <a:avLst/>
              <a:gdLst/>
              <a:ahLst/>
              <a:cxnLst/>
              <a:rect l="l" t="t" r="r" b="b"/>
              <a:pathLst>
                <a:path w="2667" h="2234" extrusionOk="0">
                  <a:moveTo>
                    <a:pt x="1539" y="1"/>
                  </a:moveTo>
                  <a:cubicBezTo>
                    <a:pt x="1157" y="1"/>
                    <a:pt x="791" y="202"/>
                    <a:pt x="565" y="542"/>
                  </a:cubicBezTo>
                  <a:cubicBezTo>
                    <a:pt x="308" y="849"/>
                    <a:pt x="1" y="1157"/>
                    <a:pt x="206" y="1567"/>
                  </a:cubicBezTo>
                  <a:cubicBezTo>
                    <a:pt x="411" y="1977"/>
                    <a:pt x="821" y="2233"/>
                    <a:pt x="1231" y="2233"/>
                  </a:cubicBezTo>
                  <a:cubicBezTo>
                    <a:pt x="1898" y="2182"/>
                    <a:pt x="2513" y="1721"/>
                    <a:pt x="2667" y="1054"/>
                  </a:cubicBezTo>
                  <a:cubicBezTo>
                    <a:pt x="2667" y="593"/>
                    <a:pt x="2410" y="183"/>
                    <a:pt x="1949" y="80"/>
                  </a:cubicBezTo>
                  <a:cubicBezTo>
                    <a:pt x="1814" y="26"/>
                    <a:pt x="1676" y="1"/>
                    <a:pt x="1539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5" name="Google Shape;75;p4"/>
            <p:cNvSpPr/>
            <p:nvPr/>
          </p:nvSpPr>
          <p:spPr>
            <a:xfrm>
              <a:off x="3268552" y="3632879"/>
              <a:ext cx="35124" cy="24488"/>
            </a:xfrm>
            <a:custGeom>
              <a:avLst/>
              <a:gdLst/>
              <a:ahLst/>
              <a:cxnLst/>
              <a:rect l="l" t="t" r="r" b="b"/>
              <a:pathLst>
                <a:path w="2667" h="1859" extrusionOk="0">
                  <a:moveTo>
                    <a:pt x="1724" y="0"/>
                  </a:moveTo>
                  <a:cubicBezTo>
                    <a:pt x="1626" y="0"/>
                    <a:pt x="1529" y="17"/>
                    <a:pt x="1436" y="51"/>
                  </a:cubicBezTo>
                  <a:cubicBezTo>
                    <a:pt x="1026" y="154"/>
                    <a:pt x="667" y="359"/>
                    <a:pt x="411" y="667"/>
                  </a:cubicBezTo>
                  <a:cubicBezTo>
                    <a:pt x="206" y="923"/>
                    <a:pt x="1" y="1179"/>
                    <a:pt x="155" y="1538"/>
                  </a:cubicBezTo>
                  <a:cubicBezTo>
                    <a:pt x="240" y="1752"/>
                    <a:pt x="468" y="1859"/>
                    <a:pt x="690" y="1859"/>
                  </a:cubicBezTo>
                  <a:cubicBezTo>
                    <a:pt x="734" y="1859"/>
                    <a:pt x="778" y="1854"/>
                    <a:pt x="821" y="1846"/>
                  </a:cubicBezTo>
                  <a:lnTo>
                    <a:pt x="1539" y="1846"/>
                  </a:lnTo>
                  <a:cubicBezTo>
                    <a:pt x="1693" y="1794"/>
                    <a:pt x="1846" y="1743"/>
                    <a:pt x="2000" y="1692"/>
                  </a:cubicBezTo>
                  <a:cubicBezTo>
                    <a:pt x="2410" y="1487"/>
                    <a:pt x="2667" y="974"/>
                    <a:pt x="2513" y="513"/>
                  </a:cubicBezTo>
                  <a:cubicBezTo>
                    <a:pt x="2394" y="195"/>
                    <a:pt x="2059" y="0"/>
                    <a:pt x="1724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6" name="Google Shape;76;p4"/>
            <p:cNvSpPr/>
            <p:nvPr/>
          </p:nvSpPr>
          <p:spPr>
            <a:xfrm>
              <a:off x="3486633" y="3632536"/>
              <a:ext cx="30976" cy="27570"/>
            </a:xfrm>
            <a:custGeom>
              <a:avLst/>
              <a:gdLst/>
              <a:ahLst/>
              <a:cxnLst/>
              <a:rect l="l" t="t" r="r" b="b"/>
              <a:pathLst>
                <a:path w="2352" h="2093" extrusionOk="0">
                  <a:moveTo>
                    <a:pt x="1385" y="1"/>
                  </a:moveTo>
                  <a:cubicBezTo>
                    <a:pt x="1167" y="1"/>
                    <a:pt x="949" y="77"/>
                    <a:pt x="769" y="231"/>
                  </a:cubicBezTo>
                  <a:cubicBezTo>
                    <a:pt x="308" y="488"/>
                    <a:pt x="0" y="1000"/>
                    <a:pt x="52" y="1564"/>
                  </a:cubicBezTo>
                  <a:cubicBezTo>
                    <a:pt x="103" y="1820"/>
                    <a:pt x="308" y="2026"/>
                    <a:pt x="564" y="2077"/>
                  </a:cubicBezTo>
                  <a:cubicBezTo>
                    <a:pt x="606" y="2087"/>
                    <a:pt x="651" y="2092"/>
                    <a:pt x="698" y="2092"/>
                  </a:cubicBezTo>
                  <a:cubicBezTo>
                    <a:pt x="1335" y="2092"/>
                    <a:pt x="2352" y="1163"/>
                    <a:pt x="2256" y="590"/>
                  </a:cubicBezTo>
                  <a:cubicBezTo>
                    <a:pt x="2256" y="436"/>
                    <a:pt x="2154" y="283"/>
                    <a:pt x="2000" y="231"/>
                  </a:cubicBezTo>
                  <a:cubicBezTo>
                    <a:pt x="1820" y="77"/>
                    <a:pt x="1603" y="1"/>
                    <a:pt x="1385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7" name="Google Shape;77;p4"/>
            <p:cNvSpPr/>
            <p:nvPr/>
          </p:nvSpPr>
          <p:spPr>
            <a:xfrm>
              <a:off x="3589253" y="3632879"/>
              <a:ext cx="31068" cy="24988"/>
            </a:xfrm>
            <a:custGeom>
              <a:avLst/>
              <a:gdLst/>
              <a:ahLst/>
              <a:cxnLst/>
              <a:rect l="l" t="t" r="r" b="b"/>
              <a:pathLst>
                <a:path w="2359" h="1897" extrusionOk="0">
                  <a:moveTo>
                    <a:pt x="1282" y="0"/>
                  </a:moveTo>
                  <a:cubicBezTo>
                    <a:pt x="667" y="0"/>
                    <a:pt x="103" y="410"/>
                    <a:pt x="1" y="1077"/>
                  </a:cubicBezTo>
                  <a:cubicBezTo>
                    <a:pt x="1" y="1436"/>
                    <a:pt x="565" y="1897"/>
                    <a:pt x="1026" y="1897"/>
                  </a:cubicBezTo>
                  <a:cubicBezTo>
                    <a:pt x="1539" y="1897"/>
                    <a:pt x="2308" y="1333"/>
                    <a:pt x="2308" y="923"/>
                  </a:cubicBezTo>
                  <a:cubicBezTo>
                    <a:pt x="2359" y="615"/>
                    <a:pt x="1692" y="51"/>
                    <a:pt x="1282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78" name="Google Shape;78;p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6716650" y="760853"/>
            <a:ext cx="2013300" cy="4147398"/>
          </a:xfrm>
          <a:prstGeom prst="rect">
            <a:avLst/>
          </a:prstGeom>
          <a:noFill/>
          <a:ln>
            <a:noFill/>
          </a:ln>
        </p:spPr>
      </p:pic>
      <p:pic>
        <p:nvPicPr>
          <p:cNvPr id="79" name="Google Shape;79;p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3411980">
            <a:off x="16044601" y="1082574"/>
            <a:ext cx="816950" cy="1407668"/>
          </a:xfrm>
          <a:prstGeom prst="rect">
            <a:avLst/>
          </a:prstGeom>
          <a:noFill/>
          <a:ln>
            <a:noFill/>
          </a:ln>
        </p:spPr>
      </p:pic>
      <p:pic>
        <p:nvPicPr>
          <p:cNvPr id="80" name="Google Shape;80;p4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213750" y="3956201"/>
            <a:ext cx="2148200" cy="401649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484758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747F83-C03C-9D5A-D7C9-2219BD472E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8E7619B-1CCE-77F3-A06D-8FAC84BC20F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93347E2-6760-4B7B-A12E-9C262F35FF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3BDF7FB-FF09-D3C4-DE1F-F323500AB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8FD3823-32CA-7552-9804-2A1443557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4905F-4E69-4A7E-8B0C-210136C584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48155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ED9BCFD-25D9-D79B-7722-C8850BC222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05239CA-DFDC-3CCA-4D56-222834CDE9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A35BA47-0674-6A5C-1852-1678DB7197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6172482-C63B-6B63-4D79-6925F58241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632C4C8-B077-1763-B5ED-908D29C49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8DD6EB-2922-46AC-905E-50E474832B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478819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F6B0225-4DCA-A1E4-AD17-546E533F8A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7776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9C069B90-F389-1D95-2A3C-1B7C4596FB3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7776" y="6884195"/>
            <a:ext cx="15773400" cy="2250281"/>
          </a:xfrm>
        </p:spPr>
        <p:txBody>
          <a:bodyPr/>
          <a:lstStyle>
            <a:lvl1pPr marL="0" indent="0">
              <a:buNone/>
              <a:defRPr sz="3600"/>
            </a:lvl1pPr>
            <a:lvl2pPr marL="685800" indent="0">
              <a:buNone/>
              <a:defRPr sz="3000"/>
            </a:lvl2pPr>
            <a:lvl3pPr marL="1371600" indent="0">
              <a:buNone/>
              <a:defRPr sz="2700"/>
            </a:lvl3pPr>
            <a:lvl4pPr marL="2057400" indent="0">
              <a:buNone/>
              <a:defRPr sz="2400"/>
            </a:lvl4pPr>
            <a:lvl5pPr marL="2743200" indent="0">
              <a:buNone/>
              <a:defRPr sz="2400"/>
            </a:lvl5pPr>
            <a:lvl6pPr marL="3429000" indent="0">
              <a:buNone/>
              <a:defRPr sz="2400"/>
            </a:lvl6pPr>
            <a:lvl7pPr marL="4114800" indent="0">
              <a:buNone/>
              <a:defRPr sz="2400"/>
            </a:lvl7pPr>
            <a:lvl8pPr marL="4800600" indent="0">
              <a:buNone/>
              <a:defRPr sz="2400"/>
            </a:lvl8pPr>
            <a:lvl9pPr marL="5486400" indent="0">
              <a:buNone/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1D2F2A4-60BF-57B5-71F3-0DA62D1227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0BB8962-71FC-BA58-E57B-43F8D2ABDF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3AC0563-E7FD-416C-CCD7-B4A87BB56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3A493D-545C-4601-9B7B-8DC7A50465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52473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C5E5BE-F8BF-5398-F454-A46286F9A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51596D1-64AB-2A25-7D9F-0B24AF197A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14400" y="2400301"/>
            <a:ext cx="8077200" cy="678894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36D9A33-2E38-04F4-7132-C9A1A4346E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96400" y="2400301"/>
            <a:ext cx="8077200" cy="678894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3647A4D-F053-0882-F0CD-A8A91A6F22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15D8B9C-DD48-DAB3-2E50-0FB65B052F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41A80D1-4682-5A1D-FA3F-D15697CAB4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B06519-9971-4077-A3C7-0CBE689E36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61480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996EA04-6B9B-231A-14F7-4304D1C98A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0476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3CAA71B-10C1-8FE4-B8D4-BD45D637C0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60477" y="2521745"/>
            <a:ext cx="7737474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041B1C9-1C4A-5B33-F1D7-155060B32F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60477" y="3757613"/>
            <a:ext cx="7737474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BC80AE2E-BDA2-B854-80E4-D8393FCDF6C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5576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086B0485-75F7-F315-1097-67FE6380F6C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5576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9C80C1A-CC4D-3060-B0A6-2ED1507B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B5958232-5353-2467-C470-096BF5C832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2B73783-221D-F009-D964-E447F2AD3A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3F051E-43FC-4D84-9F59-678FDDC1D6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070465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C67CE97-9B8B-2921-F7D3-8B32E147B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4F228807-460E-88BC-4ABF-F35C929D28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CD2D62E2-63DC-5697-351D-D9E9E592CD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367C321-63A2-5160-9192-749F58F855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82A2A4-015B-4AE7-A482-8F1C6B51BD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64027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F16C6D6F-E345-1A08-C1A5-6C67F5703D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E6C3194-B732-D069-63CC-6469C87EEA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9B92C58-3760-1677-406B-871E0C4F6E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B18D1C-ED17-4AF3-A95B-2B82B9F376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99840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7C41243-A661-3972-4959-B6FF02D050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0477" y="685800"/>
            <a:ext cx="5899150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0E8FB41-A977-D9A7-379B-4161942E28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5576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5B5F181-B977-7B35-5196-0EE95316B8D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60477" y="3086100"/>
            <a:ext cx="5899150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9433C0A-09A6-077A-A61F-F35CC9DBD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058A7EA-85B3-473B-3B6B-ADFC9CFDF2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18E34F7-0C19-C8D9-E390-9666C67E7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7AE75A-B8AC-4781-80CE-ED5442A6E4F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18958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9C4AE24-BA05-16FB-8AF4-7B2F4026A8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0477" y="685800"/>
            <a:ext cx="5899150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03D9610F-13F9-21FB-6F5C-C4CAC8CCC7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5576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FDFC45C-5461-C3DF-859E-9789F8247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60477" y="3086100"/>
            <a:ext cx="5899150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A4F7FE7-63DE-2F1A-4AE4-EC8221878D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2F5C724-E240-D669-8023-74E65B5480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880D1BA-F8CE-06AB-7FD4-1815F17D84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AB48EE-AC92-40BA-888E-A799E9F442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10715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5551A99-A6B4-F16B-3367-0783B8B717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12C2484-E0A0-DDC9-933C-979E72B773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9B4F071-D8AB-1842-11E1-17CEE4160A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772F59F-9C56-62E6-F273-ABCFEA7735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60D76D0-F068-BD92-DF90-D3799E783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197545-40AE-4D4D-819C-FC2444F79F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49750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782C3CC4-976C-7C3F-02D0-5B45E93F169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258800" y="411958"/>
            <a:ext cx="4114800" cy="87772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6544A94-9B80-CDB2-0C2B-DA686D763C6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914400" y="411958"/>
            <a:ext cx="12039600" cy="87772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A580684-7D1A-5A47-93D0-EA17FA4118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47F080D-D9E1-4A6F-C933-D7F69715F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2133566-060C-2548-D940-D8661717B9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9FA21-535A-4A2D-8E28-063DFA7C62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33760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7/02/20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7459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D8E2B170-81CC-20CA-96D3-F4E517EA2E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411957"/>
            <a:ext cx="164592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8980369E-2490-708D-AF22-7B5F0012FB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00301"/>
            <a:ext cx="16459200" cy="6788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BF4AAF0A-9AFF-AE56-4DD3-2711E1B6091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9367838"/>
            <a:ext cx="42672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1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36D598F1-26C8-2CDF-D368-779F96B28E5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9367838"/>
            <a:ext cx="57912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1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47AA6038-CFC7-5EB9-4CC6-4D60EA4E982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3106400" y="9367838"/>
            <a:ext cx="426720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100"/>
            </a:lvl1pPr>
          </a:lstStyle>
          <a:p>
            <a:fld id="{99EEA1D5-F795-4E06-860F-70F2A7CA4B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6930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66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5pPr>
      <a:lvl6pPr marL="6858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6pPr>
      <a:lvl7pPr marL="13716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7pPr>
      <a:lvl8pPr marL="20574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8pPr>
      <a:lvl9pPr marL="2743200" algn="ctr" rtl="0" fontAlgn="base">
        <a:spcBef>
          <a:spcPct val="0"/>
        </a:spcBef>
        <a:spcAft>
          <a:spcPct val="0"/>
        </a:spcAft>
        <a:defRPr sz="66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514350" indent="-514350" algn="l" rtl="0" fontAlgn="base">
        <a:spcBef>
          <a:spcPct val="20000"/>
        </a:spcBef>
        <a:spcAft>
          <a:spcPct val="0"/>
        </a:spcAft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1pPr>
      <a:lvl2pPr marL="1114425" indent="-428625" algn="l" rtl="0" fontAlgn="base">
        <a:spcBef>
          <a:spcPct val="20000"/>
        </a:spcBef>
        <a:spcAft>
          <a:spcPct val="0"/>
        </a:spcAft>
        <a:buChar char="–"/>
        <a:defRPr sz="42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rtl="0" fontAlgn="base">
        <a:spcBef>
          <a:spcPct val="20000"/>
        </a:spcBef>
        <a:spcAft>
          <a:spcPct val="0"/>
        </a:spcAft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rtl="0" fontAlgn="base">
        <a:spcBef>
          <a:spcPct val="20000"/>
        </a:spcBef>
        <a:spcAft>
          <a:spcPct val="0"/>
        </a:spcAft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rtl="0" fontAlgn="base">
        <a:spcBef>
          <a:spcPct val="20000"/>
        </a:spcBef>
        <a:spcAft>
          <a:spcPct val="0"/>
        </a:spcAft>
        <a:buChar char="»"/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6.svg"/><Relationship Id="rId3" Type="http://schemas.openxmlformats.org/officeDocument/2006/relationships/image" Target="../media/image6.svg"/><Relationship Id="rId7" Type="http://schemas.openxmlformats.org/officeDocument/2006/relationships/image" Target="../media/image10.svg"/><Relationship Id="rId12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4.svg"/><Relationship Id="rId5" Type="http://schemas.openxmlformats.org/officeDocument/2006/relationships/image" Target="../media/image8.svg"/><Relationship Id="rId10" Type="http://schemas.openxmlformats.org/officeDocument/2006/relationships/image" Target="../media/image9.png"/><Relationship Id="rId4" Type="http://schemas.openxmlformats.org/officeDocument/2006/relationships/image" Target="../media/image6.png"/><Relationship Id="rId9" Type="http://schemas.openxmlformats.org/officeDocument/2006/relationships/image" Target="../media/image12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9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6.png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7.bin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28.png"/><Relationship Id="rId18" Type="http://schemas.openxmlformats.org/officeDocument/2006/relationships/image" Target="../media/image25.wmf"/><Relationship Id="rId3" Type="http://schemas.openxmlformats.org/officeDocument/2006/relationships/audio" Target="../media/media1.mp3"/><Relationship Id="rId7" Type="http://schemas.openxmlformats.org/officeDocument/2006/relationships/notesSlide" Target="../notesSlides/notesSlide4.xml"/><Relationship Id="rId12" Type="http://schemas.openxmlformats.org/officeDocument/2006/relationships/image" Target="../media/image27.png"/><Relationship Id="rId17" Type="http://schemas.openxmlformats.org/officeDocument/2006/relationships/oleObject" Target="../embeddings/oleObject16.bin"/><Relationship Id="rId2" Type="http://schemas.microsoft.com/office/2007/relationships/media" Target="../media/media1.mp3"/><Relationship Id="rId16" Type="http://schemas.openxmlformats.org/officeDocument/2006/relationships/image" Target="../media/image41.svg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23.xml"/><Relationship Id="rId11" Type="http://schemas.openxmlformats.org/officeDocument/2006/relationships/image" Target="../media/image37.png"/><Relationship Id="rId5" Type="http://schemas.openxmlformats.org/officeDocument/2006/relationships/audio" Target="../media/media2.mp3"/><Relationship Id="rId15" Type="http://schemas.openxmlformats.org/officeDocument/2006/relationships/image" Target="../media/image29.png"/><Relationship Id="rId10" Type="http://schemas.openxmlformats.org/officeDocument/2006/relationships/image" Target="../media/image36.png"/><Relationship Id="rId4" Type="http://schemas.microsoft.com/office/2007/relationships/media" Target="../media/media2.mp3"/><Relationship Id="rId9" Type="http://schemas.openxmlformats.org/officeDocument/2006/relationships/image" Target="../media/image35.png"/><Relationship Id="rId14" Type="http://schemas.openxmlformats.org/officeDocument/2006/relationships/image" Target="../media/image39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39.svg"/><Relationship Id="rId3" Type="http://schemas.microsoft.com/office/2007/relationships/media" Target="../media/media2.mp3"/><Relationship Id="rId7" Type="http://schemas.openxmlformats.org/officeDocument/2006/relationships/image" Target="../media/image44.png"/><Relationship Id="rId12" Type="http://schemas.openxmlformats.org/officeDocument/2006/relationships/image" Target="../media/image28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5.xml"/><Relationship Id="rId11" Type="http://schemas.openxmlformats.org/officeDocument/2006/relationships/image" Target="../media/image27.png"/><Relationship Id="rId5" Type="http://schemas.openxmlformats.org/officeDocument/2006/relationships/slideLayout" Target="../slideLayouts/slideLayout23.xml"/><Relationship Id="rId15" Type="http://schemas.openxmlformats.org/officeDocument/2006/relationships/image" Target="../media/image41.svg"/><Relationship Id="rId10" Type="http://schemas.openxmlformats.org/officeDocument/2006/relationships/image" Target="../media/image47.png"/><Relationship Id="rId4" Type="http://schemas.openxmlformats.org/officeDocument/2006/relationships/audio" Target="../media/media2.mp3"/><Relationship Id="rId9" Type="http://schemas.openxmlformats.org/officeDocument/2006/relationships/image" Target="../media/image46.png"/><Relationship Id="rId1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1.png"/><Relationship Id="rId3" Type="http://schemas.microsoft.com/office/2007/relationships/media" Target="../media/media2.mp3"/><Relationship Id="rId7" Type="http://schemas.openxmlformats.org/officeDocument/2006/relationships/image" Target="../media/image27.png"/><Relationship Id="rId12" Type="http://schemas.openxmlformats.org/officeDocument/2006/relationships/image" Target="../media/image3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6.xml"/><Relationship Id="rId11" Type="http://schemas.openxmlformats.org/officeDocument/2006/relationships/image" Target="../media/image41.svg"/><Relationship Id="rId5" Type="http://schemas.openxmlformats.org/officeDocument/2006/relationships/slideLayout" Target="../slideLayouts/slideLayout23.xml"/><Relationship Id="rId15" Type="http://schemas.openxmlformats.org/officeDocument/2006/relationships/image" Target="../media/image39.svg"/><Relationship Id="rId10" Type="http://schemas.openxmlformats.org/officeDocument/2006/relationships/image" Target="../media/image29.png"/><Relationship Id="rId4" Type="http://schemas.openxmlformats.org/officeDocument/2006/relationships/audio" Target="../media/media2.mp3"/><Relationship Id="rId9" Type="http://schemas.openxmlformats.org/officeDocument/2006/relationships/image" Target="../media/image49.png"/><Relationship Id="rId1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39.svg"/><Relationship Id="rId3" Type="http://schemas.microsoft.com/office/2007/relationships/media" Target="../media/media2.mp3"/><Relationship Id="rId7" Type="http://schemas.openxmlformats.org/officeDocument/2006/relationships/image" Target="../media/image52.png"/><Relationship Id="rId12" Type="http://schemas.openxmlformats.org/officeDocument/2006/relationships/image" Target="../media/image28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7.xml"/><Relationship Id="rId11" Type="http://schemas.openxmlformats.org/officeDocument/2006/relationships/image" Target="../media/image27.png"/><Relationship Id="rId5" Type="http://schemas.openxmlformats.org/officeDocument/2006/relationships/slideLayout" Target="../slideLayouts/slideLayout23.xml"/><Relationship Id="rId15" Type="http://schemas.openxmlformats.org/officeDocument/2006/relationships/image" Target="../media/image41.svg"/><Relationship Id="rId10" Type="http://schemas.openxmlformats.org/officeDocument/2006/relationships/image" Target="../media/image55.png"/><Relationship Id="rId4" Type="http://schemas.openxmlformats.org/officeDocument/2006/relationships/audio" Target="../media/media2.mp3"/><Relationship Id="rId9" Type="http://schemas.openxmlformats.org/officeDocument/2006/relationships/image" Target="../media/image54.png"/><Relationship Id="rId1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image" Target="../media/image28.png"/><Relationship Id="rId18" Type="http://schemas.openxmlformats.org/officeDocument/2006/relationships/image" Target="../media/image25.wmf"/><Relationship Id="rId3" Type="http://schemas.openxmlformats.org/officeDocument/2006/relationships/audio" Target="../media/media1.mp3"/><Relationship Id="rId21" Type="http://schemas.openxmlformats.org/officeDocument/2006/relationships/oleObject" Target="../embeddings/oleObject19.bin"/><Relationship Id="rId7" Type="http://schemas.openxmlformats.org/officeDocument/2006/relationships/notesSlide" Target="../notesSlides/notesSlide8.xml"/><Relationship Id="rId12" Type="http://schemas.openxmlformats.org/officeDocument/2006/relationships/image" Target="../media/image27.png"/><Relationship Id="rId17" Type="http://schemas.openxmlformats.org/officeDocument/2006/relationships/oleObject" Target="../embeddings/oleObject17.bin"/><Relationship Id="rId2" Type="http://schemas.microsoft.com/office/2007/relationships/media" Target="../media/media1.mp3"/><Relationship Id="rId16" Type="http://schemas.openxmlformats.org/officeDocument/2006/relationships/image" Target="../media/image41.svg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23.xml"/><Relationship Id="rId11" Type="http://schemas.openxmlformats.org/officeDocument/2006/relationships/image" Target="../media/image59.png"/><Relationship Id="rId24" Type="http://schemas.openxmlformats.org/officeDocument/2006/relationships/image" Target="../media/image33.wmf"/><Relationship Id="rId5" Type="http://schemas.openxmlformats.org/officeDocument/2006/relationships/audio" Target="../media/media2.mp3"/><Relationship Id="rId15" Type="http://schemas.openxmlformats.org/officeDocument/2006/relationships/image" Target="../media/image29.png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58.png"/><Relationship Id="rId19" Type="http://schemas.openxmlformats.org/officeDocument/2006/relationships/oleObject" Target="../embeddings/oleObject18.bin"/><Relationship Id="rId4" Type="http://schemas.microsoft.com/office/2007/relationships/media" Target="../media/media2.mp3"/><Relationship Id="rId9" Type="http://schemas.openxmlformats.org/officeDocument/2006/relationships/image" Target="../media/image57.png"/><Relationship Id="rId14" Type="http://schemas.openxmlformats.org/officeDocument/2006/relationships/image" Target="../media/image39.svg"/><Relationship Id="rId22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28.png"/><Relationship Id="rId18" Type="http://schemas.openxmlformats.org/officeDocument/2006/relationships/oleObject" Target="../embeddings/oleObject21.bin"/><Relationship Id="rId3" Type="http://schemas.openxmlformats.org/officeDocument/2006/relationships/audio" Target="../media/media1.mp3"/><Relationship Id="rId21" Type="http://schemas.openxmlformats.org/officeDocument/2006/relationships/image" Target="../media/image35.wmf"/><Relationship Id="rId7" Type="http://schemas.openxmlformats.org/officeDocument/2006/relationships/notesSlide" Target="../notesSlides/notesSlide9.xml"/><Relationship Id="rId12" Type="http://schemas.openxmlformats.org/officeDocument/2006/relationships/image" Target="../media/image66.png"/><Relationship Id="rId17" Type="http://schemas.openxmlformats.org/officeDocument/2006/relationships/image" Target="../media/image37.emf"/><Relationship Id="rId2" Type="http://schemas.microsoft.com/office/2007/relationships/media" Target="../media/media1.mp3"/><Relationship Id="rId16" Type="http://schemas.openxmlformats.org/officeDocument/2006/relationships/image" Target="../media/image41.svg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slideLayout" Target="../slideLayouts/slideLayout23.xml"/><Relationship Id="rId11" Type="http://schemas.openxmlformats.org/officeDocument/2006/relationships/image" Target="../media/image65.png"/><Relationship Id="rId5" Type="http://schemas.openxmlformats.org/officeDocument/2006/relationships/audio" Target="../media/media2.mp3"/><Relationship Id="rId15" Type="http://schemas.openxmlformats.org/officeDocument/2006/relationships/image" Target="../media/image29.png"/><Relationship Id="rId23" Type="http://schemas.openxmlformats.org/officeDocument/2006/relationships/image" Target="../media/image36.wmf"/><Relationship Id="rId10" Type="http://schemas.openxmlformats.org/officeDocument/2006/relationships/image" Target="../media/image64.png"/><Relationship Id="rId19" Type="http://schemas.openxmlformats.org/officeDocument/2006/relationships/image" Target="../media/image34.wmf"/><Relationship Id="rId4" Type="http://schemas.microsoft.com/office/2007/relationships/media" Target="../media/media2.mp3"/><Relationship Id="rId9" Type="http://schemas.openxmlformats.org/officeDocument/2006/relationships/image" Target="../media/image63.png"/><Relationship Id="rId14" Type="http://schemas.openxmlformats.org/officeDocument/2006/relationships/image" Target="../media/image39.svg"/><Relationship Id="rId22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0.wmf"/><Relationship Id="rId3" Type="http://schemas.openxmlformats.org/officeDocument/2006/relationships/audio" Target="../media/media1.mp3"/><Relationship Id="rId21" Type="http://schemas.openxmlformats.org/officeDocument/2006/relationships/oleObject" Target="../embeddings/oleObject28.bin"/><Relationship Id="rId7" Type="http://schemas.openxmlformats.org/officeDocument/2006/relationships/notesSlide" Target="../notesSlides/notesSlide10.xml"/><Relationship Id="rId12" Type="http://schemas.openxmlformats.org/officeDocument/2006/relationships/image" Target="../media/image41.svg"/><Relationship Id="rId17" Type="http://schemas.openxmlformats.org/officeDocument/2006/relationships/oleObject" Target="../embeddings/oleObject26.bin"/><Relationship Id="rId2" Type="http://schemas.microsoft.com/office/2007/relationships/media" Target="../media/media1.mp3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23.xml"/><Relationship Id="rId11" Type="http://schemas.openxmlformats.org/officeDocument/2006/relationships/image" Target="../media/image29.png"/><Relationship Id="rId5" Type="http://schemas.openxmlformats.org/officeDocument/2006/relationships/audio" Target="../media/media2.mp3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9.svg"/><Relationship Id="rId19" Type="http://schemas.openxmlformats.org/officeDocument/2006/relationships/oleObject" Target="../embeddings/oleObject27.bin"/><Relationship Id="rId4" Type="http://schemas.microsoft.com/office/2007/relationships/media" Target="../media/media2.mp3"/><Relationship Id="rId9" Type="http://schemas.openxmlformats.org/officeDocument/2006/relationships/image" Target="../media/image45.png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7" Type="http://schemas.openxmlformats.org/officeDocument/2006/relationships/image" Target="../media/image1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6.sv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39.svg"/><Relationship Id="rId3" Type="http://schemas.microsoft.com/office/2007/relationships/media" Target="../media/media2.mp3"/><Relationship Id="rId7" Type="http://schemas.openxmlformats.org/officeDocument/2006/relationships/image" Target="../media/image76.png"/><Relationship Id="rId12" Type="http://schemas.openxmlformats.org/officeDocument/2006/relationships/image" Target="../media/image28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11.xml"/><Relationship Id="rId11" Type="http://schemas.openxmlformats.org/officeDocument/2006/relationships/image" Target="../media/image27.png"/><Relationship Id="rId5" Type="http://schemas.openxmlformats.org/officeDocument/2006/relationships/slideLayout" Target="../slideLayouts/slideLayout23.xml"/><Relationship Id="rId15" Type="http://schemas.openxmlformats.org/officeDocument/2006/relationships/image" Target="../media/image41.svg"/><Relationship Id="rId10" Type="http://schemas.openxmlformats.org/officeDocument/2006/relationships/image" Target="../media/image79.png"/><Relationship Id="rId4" Type="http://schemas.openxmlformats.org/officeDocument/2006/relationships/audio" Target="../media/media2.mp3"/><Relationship Id="rId9" Type="http://schemas.openxmlformats.org/officeDocument/2006/relationships/image" Target="../media/image78.png"/><Relationship Id="rId1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39.svg"/><Relationship Id="rId3" Type="http://schemas.microsoft.com/office/2007/relationships/media" Target="../media/media2.mp3"/><Relationship Id="rId7" Type="http://schemas.openxmlformats.org/officeDocument/2006/relationships/image" Target="../media/image60.png"/><Relationship Id="rId12" Type="http://schemas.openxmlformats.org/officeDocument/2006/relationships/image" Target="../media/image28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12.xml"/><Relationship Id="rId11" Type="http://schemas.openxmlformats.org/officeDocument/2006/relationships/image" Target="../media/image27.png"/><Relationship Id="rId5" Type="http://schemas.openxmlformats.org/officeDocument/2006/relationships/slideLayout" Target="../slideLayouts/slideLayout23.xml"/><Relationship Id="rId15" Type="http://schemas.openxmlformats.org/officeDocument/2006/relationships/image" Target="../media/image41.svg"/><Relationship Id="rId10" Type="http://schemas.openxmlformats.org/officeDocument/2006/relationships/image" Target="../media/image83.png"/><Relationship Id="rId4" Type="http://schemas.openxmlformats.org/officeDocument/2006/relationships/audio" Target="../media/media2.mp3"/><Relationship Id="rId9" Type="http://schemas.openxmlformats.org/officeDocument/2006/relationships/image" Target="../media/image61.png"/><Relationship Id="rId1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7" Type="http://schemas.openxmlformats.org/officeDocument/2006/relationships/image" Target="../media/image1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6.svg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51.emf"/><Relationship Id="rId7" Type="http://schemas.openxmlformats.org/officeDocument/2006/relationships/image" Target="../media/image63.svg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png"/><Relationship Id="rId11" Type="http://schemas.openxmlformats.org/officeDocument/2006/relationships/image" Target="../media/image46.wmf"/><Relationship Id="rId5" Type="http://schemas.openxmlformats.org/officeDocument/2006/relationships/image" Target="../media/image16.svg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50.wmf"/><Relationship Id="rId4" Type="http://schemas.openxmlformats.org/officeDocument/2006/relationships/image" Target="../media/image10.png"/><Relationship Id="rId9" Type="http://schemas.openxmlformats.org/officeDocument/2006/relationships/image" Target="../media/image139.png"/><Relationship Id="rId14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svg"/><Relationship Id="rId7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png"/><Relationship Id="rId5" Type="http://schemas.openxmlformats.org/officeDocument/2006/relationships/image" Target="../media/image16.svg"/><Relationship Id="rId4" Type="http://schemas.openxmlformats.org/officeDocument/2006/relationships/image" Target="../media/image1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7" Type="http://schemas.openxmlformats.org/officeDocument/2006/relationships/image" Target="../media/image1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6.svg"/><Relationship Id="rId4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svg"/><Relationship Id="rId13" Type="http://schemas.openxmlformats.org/officeDocument/2006/relationships/oleObject" Target="../embeddings/oleObject36.bin"/><Relationship Id="rId3" Type="http://schemas.openxmlformats.org/officeDocument/2006/relationships/image" Target="../media/image11.png"/><Relationship Id="rId7" Type="http://schemas.openxmlformats.org/officeDocument/2006/relationships/image" Target="../media/image74.png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3.sv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73.png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69.wmf"/><Relationship Id="rId4" Type="http://schemas.openxmlformats.org/officeDocument/2006/relationships/image" Target="../media/image6.sv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7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image" Target="../media/image156.png"/><Relationship Id="rId21" Type="http://schemas.openxmlformats.org/officeDocument/2006/relationships/oleObject" Target="../embeddings/oleObject44.bin"/><Relationship Id="rId7" Type="http://schemas.openxmlformats.org/officeDocument/2006/relationships/image" Target="../media/image73.svg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78.wmf"/><Relationship Id="rId25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3.png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6.svg"/><Relationship Id="rId15" Type="http://schemas.openxmlformats.org/officeDocument/2006/relationships/image" Target="../media/image77.wmf"/><Relationship Id="rId23" Type="http://schemas.openxmlformats.org/officeDocument/2006/relationships/image" Target="../media/image83.emf"/><Relationship Id="rId28" Type="http://schemas.openxmlformats.org/officeDocument/2006/relationships/oleObject" Target="../embeddings/oleObject47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11.png"/><Relationship Id="rId9" Type="http://schemas.openxmlformats.org/officeDocument/2006/relationships/image" Target="../media/image75.svg"/><Relationship Id="rId14" Type="http://schemas.openxmlformats.org/officeDocument/2006/relationships/oleObject" Target="../embeddings/oleObject40.bin"/><Relationship Id="rId22" Type="http://schemas.openxmlformats.org/officeDocument/2006/relationships/image" Target="../media/image80.wmf"/><Relationship Id="rId27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69.wmf"/><Relationship Id="rId7" Type="http://schemas.openxmlformats.org/officeDocument/2006/relationships/image" Target="../media/image73.svg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png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90.wmf"/><Relationship Id="rId32" Type="http://schemas.openxmlformats.org/officeDocument/2006/relationships/image" Target="../media/image93.wmf"/><Relationship Id="rId5" Type="http://schemas.openxmlformats.org/officeDocument/2006/relationships/image" Target="../media/image6.svg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92.wmf"/><Relationship Id="rId36" Type="http://schemas.openxmlformats.org/officeDocument/2006/relationships/image" Target="../media/image94.wmf"/><Relationship Id="rId10" Type="http://schemas.openxmlformats.org/officeDocument/2006/relationships/image" Target="../media/image83.e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image" Target="../media/image11.png"/><Relationship Id="rId9" Type="http://schemas.openxmlformats.org/officeDocument/2006/relationships/image" Target="../media/image75.svg"/><Relationship Id="rId14" Type="http://schemas.openxmlformats.org/officeDocument/2006/relationships/image" Target="../media/image85.wmf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77.wmf"/><Relationship Id="rId35" Type="http://schemas.openxmlformats.org/officeDocument/2006/relationships/oleObject" Target="../embeddings/oleObject6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98.wmf"/><Relationship Id="rId7" Type="http://schemas.openxmlformats.org/officeDocument/2006/relationships/image" Target="../media/image75.svg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96.wmf"/><Relationship Id="rId25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10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png"/><Relationship Id="rId11" Type="http://schemas.openxmlformats.org/officeDocument/2006/relationships/image" Target="../media/image73.svg"/><Relationship Id="rId24" Type="http://schemas.openxmlformats.org/officeDocument/2006/relationships/oleObject" Target="../embeddings/oleObject67.bin"/><Relationship Id="rId5" Type="http://schemas.openxmlformats.org/officeDocument/2006/relationships/image" Target="../media/image6.svg"/><Relationship Id="rId15" Type="http://schemas.openxmlformats.org/officeDocument/2006/relationships/image" Target="../media/image89.wmf"/><Relationship Id="rId23" Type="http://schemas.openxmlformats.org/officeDocument/2006/relationships/image" Target="../media/image99.wmf"/><Relationship Id="rId28" Type="http://schemas.openxmlformats.org/officeDocument/2006/relationships/oleObject" Target="../embeddings/oleObject69.bin"/><Relationship Id="rId10" Type="http://schemas.openxmlformats.org/officeDocument/2006/relationships/image" Target="../media/image73.png"/><Relationship Id="rId19" Type="http://schemas.openxmlformats.org/officeDocument/2006/relationships/image" Target="../media/image97.wmf"/><Relationship Id="rId4" Type="http://schemas.openxmlformats.org/officeDocument/2006/relationships/image" Target="../media/image11.png"/><Relationship Id="rId9" Type="http://schemas.openxmlformats.org/officeDocument/2006/relationships/image" Target="../media/image83.e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10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7" Type="http://schemas.openxmlformats.org/officeDocument/2006/relationships/image" Target="../media/image18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6.svg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svg"/><Relationship Id="rId3" Type="http://schemas.openxmlformats.org/officeDocument/2006/relationships/image" Target="../media/image73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svg"/><Relationship Id="rId5" Type="http://schemas.openxmlformats.org/officeDocument/2006/relationships/image" Target="../media/image11.png"/><Relationship Id="rId10" Type="http://schemas.openxmlformats.org/officeDocument/2006/relationships/image" Target="../media/image83.emf"/><Relationship Id="rId4" Type="http://schemas.openxmlformats.org/officeDocument/2006/relationships/image" Target="../media/image73.svg"/><Relationship Id="rId9" Type="http://schemas.openxmlformats.org/officeDocument/2006/relationships/image" Target="../media/image13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0.svg"/><Relationship Id="rId7" Type="http://schemas.openxmlformats.org/officeDocument/2006/relationships/image" Target="../media/image16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6.svg"/><Relationship Id="rId4" Type="http://schemas.openxmlformats.org/officeDocument/2006/relationships/image" Target="../media/image11.png"/><Relationship Id="rId9" Type="http://schemas.openxmlformats.org/officeDocument/2006/relationships/image" Target="../media/image12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20.sv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6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6324600" y="2351748"/>
            <a:ext cx="6110056" cy="611005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7478396">
            <a:off x="14958560" y="6953277"/>
            <a:ext cx="2636567" cy="157240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15054568" y="-2115728"/>
            <a:ext cx="5236901" cy="6288855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-2806400" y="6113872"/>
            <a:ext cx="5236901" cy="628885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022079" y="926724"/>
            <a:ext cx="2211353" cy="292366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5508484">
            <a:off x="54008" y="9067800"/>
            <a:ext cx="4455000" cy="411480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5400000" flipH="1">
            <a:off x="15456051" y="4564240"/>
            <a:ext cx="802895" cy="1193897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-6089724" flipH="1" flipV="1">
            <a:off x="2545038" y="6630170"/>
            <a:ext cx="802895" cy="119389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80999" y="1488910"/>
            <a:ext cx="16884921" cy="52860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nton"/>
              </a:rPr>
              <a:t>CHÀO MỪNG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nton"/>
              </a:rPr>
              <a:t>ĐẾN VỚI BÀI HỌC HÔM NAY!</a:t>
            </a:r>
          </a:p>
          <a:p>
            <a:pPr lvl="0" algn="ctr">
              <a:lnSpc>
                <a:spcPct val="150000"/>
              </a:lnSpc>
            </a:pPr>
            <a:endParaRPr lang="en-US" sz="75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nton"/>
            </a:endParaRPr>
          </a:p>
        </p:txBody>
      </p:sp>
    </p:spTree>
  </p:cSld>
  <p:clrMapOvr>
    <a:masterClrMapping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21793D1-2DEA-7F0C-6C1E-6E5F2E262F64}"/>
              </a:ext>
            </a:extLst>
          </p:cNvPr>
          <p:cNvSpPr txBox="1"/>
          <p:nvPr/>
        </p:nvSpPr>
        <p:spPr>
          <a:xfrm>
            <a:off x="762000" y="589422"/>
            <a:ext cx="6324600" cy="985591"/>
          </a:xfrm>
          <a:prstGeom prst="rect">
            <a:avLst/>
          </a:prstGeom>
          <a:gradFill>
            <a:gsLst>
              <a:gs pos="0">
                <a:srgbClr val="FFFF00"/>
              </a:gs>
              <a:gs pos="35000">
                <a:srgbClr val="FAFCA8"/>
              </a:gs>
              <a:gs pos="100000">
                <a:srgbClr val="FAFCA8"/>
              </a:gs>
            </a:gsLst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184150" algn="l"/>
              </a:tabLst>
              <a:defRPr/>
            </a:pPr>
            <a:r>
              <a:rPr kumimoji="0" lang="da-DK" sz="4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da-DK" sz="4400" b="1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y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A822887F-5418-C059-740B-97E58C7F13B7}"/>
                  </a:ext>
                </a:extLst>
              </p:cNvPr>
              <p:cNvSpPr txBox="1"/>
              <p:nvPr/>
            </p:nvSpPr>
            <p:spPr>
              <a:xfrm>
                <a:off x="1066799" y="2292614"/>
                <a:ext cx="16154401" cy="4934684"/>
              </a:xfrm>
              <a:prstGeom prst="rect">
                <a:avLst/>
              </a:prstGeom>
              <a:ln w="38100">
                <a:solidFill>
                  <a:srgbClr val="FFFF00"/>
                </a:solidFill>
                <a:prstDash val="dash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sz="4000" i="1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ép quay </a:t>
                </a:r>
                <a:r>
                  <a:rPr lang="en-US" sz="4000" i="1" kern="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4000" i="1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i="1" kern="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4000" i="1" kern="100" dirty="0">
                    <a:solidFill>
                      <a:prstClr val="black"/>
                    </a:solidFill>
                    <a:latin typeface="Nunito" pitchFamily="2" charset="0"/>
                    <a:ea typeface="Calibri" panose="020F0502020204030204" pitchFamily="34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l-GR" sz="4000" i="1" kern="100" dirty="0">
                            <a:solidFill>
                              <a:prstClr val="black"/>
                            </a:solidFill>
                            <a:latin typeface="Nunito" pitchFamily="2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α</m:t>
                        </m:r>
                      </m:e>
                      <m:sup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000" i="1" kern="100" dirty="0">
                    <a:solidFill>
                      <a:prstClr val="black"/>
                    </a:solidFill>
                    <a:latin typeface="Nunito" pitchFamily="2" charset="0"/>
                    <a:ea typeface="Calibri" panose="020F0502020204030204" pitchFamily="34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ebdings" panose="05030102010509060703" pitchFamily="18" charset="2"/>
                      </a:rPr>
                      <m:t>(</m:t>
                    </m:r>
                    <m:sSup>
                      <m:sSupPr>
                        <m:ctrlPr>
                          <a:rPr lang="en-US" sz="4000" i="1" kern="100" smtClean="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</m:ctrlPr>
                      </m:sSupPr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0</m:t>
                        </m:r>
                      </m:e>
                      <m:sup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0</m:t>
                        </m:r>
                      </m:sup>
                    </m:sSup>
                    <m:r>
                      <a:rPr lang="en-US" sz="4000" b="0" i="1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ebdings" panose="05030102010509060703" pitchFamily="18" charset="2"/>
                      </a:rPr>
                      <m:t>&lt;</m:t>
                    </m:r>
                    <m:sSup>
                      <m:sSup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l-GR" sz="4000" i="1" kern="100" dirty="0">
                            <a:solidFill>
                              <a:prstClr val="black"/>
                            </a:solidFill>
                            <a:latin typeface="Nunito" pitchFamily="2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α</m:t>
                        </m:r>
                      </m:e>
                      <m:sup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en-US" sz="4000" b="0" i="1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&lt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</m:ctrlPr>
                      </m:sSupPr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36</m:t>
                        </m:r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0</m:t>
                        </m:r>
                      </m:e>
                      <m:sup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en-US" sz="4000" b="0" i="1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sz="4000" b="0" i="1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kumimoji="0" lang="en-US" sz="4000" b="0" i="1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uyên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,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O; OM)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M quay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ận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m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ồ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o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endParaRPr kumimoji="0" lang="en-US" sz="4000" b="0" u="none" strike="noStrike" kern="1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900" i="1" kern="10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l-GR" sz="3900" kern="100" dirty="0">
                            <a:solidFill>
                              <a:prstClr val="black"/>
                            </a:solidFill>
                            <a:latin typeface="Nunito" pitchFamily="2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α</m:t>
                        </m:r>
                      </m:e>
                      <m:sup>
                        <m:r>
                          <a:rPr lang="en-US" sz="39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0</m:t>
                        </m:r>
                      </m:sup>
                    </m:sSup>
                    <m:r>
                      <a:rPr lang="en-US" sz="39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ebdings" panose="05030102010509060703" pitchFamily="18" charset="2"/>
                      </a:rPr>
                      <m:t>. Đị</m:t>
                    </m:r>
                    <m:r>
                      <m:rPr>
                        <m:sty m:val="p"/>
                      </m:rPr>
                      <a:rPr lang="en-US" sz="39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ebdings" panose="05030102010509060703" pitchFamily="18" charset="2"/>
                      </a:rPr>
                      <m:t>nh</m:t>
                    </m:r>
                    <m:r>
                      <a:rPr lang="en-US" sz="39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ebdings" panose="05030102010509060703" pitchFamily="18" charset="2"/>
                      </a:rPr>
                      <m:t> </m:t>
                    </m:r>
                    <m:r>
                      <m:rPr>
                        <m:sty m:val="p"/>
                      </m:rPr>
                      <a:rPr lang="en-US" sz="39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ebdings" panose="05030102010509060703" pitchFamily="18" charset="2"/>
                      </a:rPr>
                      <m:t>ngh</m:t>
                    </m:r>
                    <m:r>
                      <a:rPr lang="en-US" sz="39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ebdings" panose="05030102010509060703" pitchFamily="18" charset="2"/>
                      </a:rPr>
                      <m:t>ĩ</m:t>
                    </m:r>
                    <m:r>
                      <m:rPr>
                        <m:sty m:val="p"/>
                      </m:rPr>
                      <a:rPr lang="en-US" sz="39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ebdings" panose="05030102010509060703" pitchFamily="18" charset="2"/>
                      </a:rPr>
                      <m:t>a</m:t>
                    </m:r>
                    <m:r>
                      <a:rPr lang="en-US" sz="3900" b="0" i="0" kern="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Webdings" panose="05030102010509060703" pitchFamily="18" charset="2"/>
                      </a:rPr>
                      <m:t> </m:t>
                    </m:r>
                  </m:oMath>
                </a14:m>
                <a:r>
                  <a:rPr kumimoji="0" lang="en-US" sz="39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9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sz="39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9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ự</a:t>
                </a:r>
                <a:r>
                  <a:rPr kumimoji="0" lang="en-US" sz="39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9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sz="39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900" b="0" i="1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ép</a:t>
                </a:r>
                <a:r>
                  <a:rPr kumimoji="0" lang="en-US" sz="3900" b="0" i="1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y </a:t>
                </a:r>
                <a:r>
                  <a:rPr kumimoji="0" lang="en-US" sz="3900" b="0" i="1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kumimoji="0" lang="en-US" sz="3900" b="0" i="1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900" b="0" i="1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sz="3900" b="0" i="1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900" i="1" kern="10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l-GR" sz="3900" i="1" kern="100" dirty="0">
                            <a:solidFill>
                              <a:prstClr val="black"/>
                            </a:solidFill>
                            <a:latin typeface="Nunito" pitchFamily="2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α</m:t>
                        </m:r>
                      </m:e>
                      <m:sup>
                        <m:r>
                          <a:rPr lang="en-US" sz="39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3900" i="1" kern="100" dirty="0">
                    <a:solidFill>
                      <a:prstClr val="black"/>
                    </a:solidFill>
                    <a:latin typeface="Nunito" pitchFamily="2" charset="0"/>
                    <a:ea typeface="Calibri" panose="020F0502020204030204" pitchFamily="34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</a:t>
                </a:r>
                <a:r>
                  <a:rPr lang="en-US" sz="3900" i="1" kern="100" dirty="0" err="1">
                    <a:solidFill>
                      <a:prstClr val="black"/>
                    </a:solidFill>
                    <a:latin typeface="Nunito" pitchFamily="2" charset="0"/>
                    <a:ea typeface="Calibri" panose="020F0502020204030204" pitchFamily="34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tâm</a:t>
                </a:r>
                <a:r>
                  <a:rPr lang="en-US" sz="3900" i="1" kern="100" dirty="0">
                    <a:solidFill>
                      <a:prstClr val="black"/>
                    </a:solidFill>
                    <a:latin typeface="Nunito" pitchFamily="2" charset="0"/>
                    <a:ea typeface="Calibri" panose="020F0502020204030204" pitchFamily="34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O.</a:t>
                </a: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sz="4000" kern="100" dirty="0" err="1">
                    <a:solidFill>
                      <a:prstClr val="black"/>
                    </a:solidFill>
                    <a:latin typeface="Nunito" pitchFamily="2" charset="0"/>
                    <a:ea typeface="Calibri" panose="020F0502020204030204" pitchFamily="34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Phép</a:t>
                </a:r>
                <a:r>
                  <a:rPr lang="en-US" sz="4000" kern="100" dirty="0">
                    <a:solidFill>
                      <a:prstClr val="black"/>
                    </a:solidFill>
                    <a:latin typeface="Nunito" pitchFamily="2" charset="0"/>
                    <a:ea typeface="Calibri" panose="020F0502020204030204" pitchFamily="34" charset="0"/>
                    <a:cs typeface="Times New Roman" panose="02020603050405020304" pitchFamily="18" charset="0"/>
                    <a:sym typeface="Webdings" panose="05030102010509060703" pitchFamily="18" charset="2"/>
                  </a:rPr>
                  <a:t> qu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</m:ctrlPr>
                      </m:sSupPr>
                      <m:e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0</m:t>
                        </m:r>
                      </m:e>
                      <m:sup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en-US" sz="4000" b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kern="10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</m:ctrlPr>
                      </m:sSupPr>
                      <m:e>
                        <m:r>
                          <a:rPr lang="en-US" sz="40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36</m:t>
                        </m:r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0</m:t>
                        </m:r>
                      </m:e>
                      <m:sup>
                        <m:r>
                          <a:rPr lang="en-US" sz="4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Webdings" panose="05030102010509060703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en-US" sz="4000" b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uyên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ọi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000" b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822887F-5418-C059-740B-97E58C7F1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9" y="2292614"/>
                <a:ext cx="16154401" cy="4934684"/>
              </a:xfrm>
              <a:prstGeom prst="rect">
                <a:avLst/>
              </a:prstGeom>
              <a:blipFill>
                <a:blip r:embed="rId4"/>
                <a:stretch>
                  <a:fillRect l="-1205" r="-1205" b="-4167"/>
                </a:stretch>
              </a:blipFill>
              <a:ln w="38100">
                <a:solidFill>
                  <a:srgbClr val="FFFF00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74ED1FB-1A33-6ADA-4D61-1B2B512F7D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01800" y="302789"/>
            <a:ext cx="3585747" cy="1558856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27E688E4-DCB6-79E6-3F98-A05EB204A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676379"/>
              </p:ext>
            </p:extLst>
          </p:nvPr>
        </p:nvGraphicFramePr>
        <p:xfrm>
          <a:off x="8356600" y="3543300"/>
          <a:ext cx="55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558720" imgH="406080" progId="Equation.DSMT4">
                  <p:embed/>
                </p:oleObj>
              </mc:Choice>
              <mc:Fallback>
                <p:oleObj name="Equation" r:id="rId6" imgW="5587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56600" y="3543300"/>
                        <a:ext cx="558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BB59EEB8-4517-FEE7-E981-147F9BECE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92500"/>
              </p:ext>
            </p:extLst>
          </p:nvPr>
        </p:nvGraphicFramePr>
        <p:xfrm>
          <a:off x="9906000" y="4457700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8" imgW="914400" imgH="419040" progId="Equation.DSMT4">
                  <p:embed/>
                </p:oleObj>
              </mc:Choice>
              <mc:Fallback>
                <p:oleObj name="Equation" r:id="rId8" imgW="91440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27E688E4-DCB6-79E6-3F98-A05EB204A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0" y="4457700"/>
                        <a:ext cx="914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6023FB8E-6983-71BD-3A78-DBEE8A976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21059"/>
              </p:ext>
            </p:extLst>
          </p:nvPr>
        </p:nvGraphicFramePr>
        <p:xfrm>
          <a:off x="16217900" y="4470400"/>
          <a:ext cx="100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0" imgW="1002960" imgH="406080" progId="Equation.DSMT4">
                  <p:embed/>
                </p:oleObj>
              </mc:Choice>
              <mc:Fallback>
                <p:oleObj name="Equation" r:id="rId10" imgW="1002960" imgH="4060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BB59EEB8-4517-FEE7-E981-147F9BECED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217900" y="4470400"/>
                        <a:ext cx="10033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253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21793D1-2DEA-7F0C-6C1E-6E5F2E262F64}"/>
              </a:ext>
            </a:extLst>
          </p:cNvPr>
          <p:cNvSpPr txBox="1"/>
          <p:nvPr/>
        </p:nvSpPr>
        <p:spPr>
          <a:xfrm>
            <a:off x="762000" y="589422"/>
            <a:ext cx="6324600" cy="985591"/>
          </a:xfrm>
          <a:prstGeom prst="rect">
            <a:avLst/>
          </a:prstGeom>
          <a:gradFill>
            <a:gsLst>
              <a:gs pos="0">
                <a:srgbClr val="FFFF00"/>
              </a:gs>
              <a:gs pos="35000">
                <a:srgbClr val="FAFCA8"/>
              </a:gs>
              <a:gs pos="100000">
                <a:srgbClr val="FAFCA8"/>
              </a:gs>
            </a:gsLst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184150" algn="l"/>
              </a:tabLst>
              <a:defRPr/>
            </a:pPr>
            <a:r>
              <a:rPr kumimoji="0" lang="da-DK" sz="4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da-DK" sz="4400" b="1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y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C848017-4C0B-87E2-4F20-FC817A189482}"/>
              </a:ext>
            </a:extLst>
          </p:cNvPr>
          <p:cNvSpPr txBox="1"/>
          <p:nvPr/>
        </p:nvSpPr>
        <p:spPr>
          <a:xfrm>
            <a:off x="1066799" y="3696328"/>
            <a:ext cx="16154401" cy="4906151"/>
          </a:xfrm>
          <a:prstGeom prst="rect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40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0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4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.   Khi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.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74ED1FB-1A33-6ADA-4D61-1B2B512F7D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01800" y="302789"/>
            <a:ext cx="3585747" cy="1558856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27E688E4-DCB6-79E6-3F98-A05EB204A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24200" y="5118100"/>
          <a:ext cx="55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5" imgW="558720" imgH="406080" progId="Equation.DSMT4">
                  <p:embed/>
                </p:oleObj>
              </mc:Choice>
              <mc:Fallback>
                <p:oleObj name="Equation" r:id="rId5" imgW="558720" imgH="406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27E688E4-DCB6-79E6-3F98-A05EB204A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24200" y="5118100"/>
                        <a:ext cx="558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02D26C5E-3F64-5043-45D2-E0EAE792B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01695"/>
              </p:ext>
            </p:extLst>
          </p:nvPr>
        </p:nvGraphicFramePr>
        <p:xfrm>
          <a:off x="11658600" y="4991100"/>
          <a:ext cx="685800" cy="51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7" imgW="419040" imgH="317160" progId="Equation.DSMT4">
                  <p:embed/>
                </p:oleObj>
              </mc:Choice>
              <mc:Fallback>
                <p:oleObj name="Equation" r:id="rId7" imgW="419040" imgH="317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02D26C5E-3F64-5043-45D2-E0EAE792B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58600" y="4991100"/>
                        <a:ext cx="685800" cy="51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38410FE0-B7FD-3A38-3050-7D49A4F12D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8800" y="6032500"/>
          <a:ext cx="55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9" imgW="558720" imgH="406080" progId="Equation.DSMT4">
                  <p:embed/>
                </p:oleObj>
              </mc:Choice>
              <mc:Fallback>
                <p:oleObj name="Equation" r:id="rId9" imgW="558720" imgH="406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38410FE0-B7FD-3A38-3050-7D49A4F12D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98800" y="6032500"/>
                        <a:ext cx="558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6CFC1CF5-77DD-E9A6-4C20-CC3136CCE6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76950"/>
              </p:ext>
            </p:extLst>
          </p:nvPr>
        </p:nvGraphicFramePr>
        <p:xfrm>
          <a:off x="7467600" y="5955598"/>
          <a:ext cx="10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0" imgW="101520" imgH="406080" progId="Equation.DSMT4">
                  <p:embed/>
                </p:oleObj>
              </mc:Choice>
              <mc:Fallback>
                <p:oleObj name="Equation" r:id="rId10" imgW="101520" imgH="406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6CFC1CF5-77DD-E9A6-4C20-CC3136CCE6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67600" y="5955598"/>
                        <a:ext cx="101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5FF6C117-3F40-BF11-F591-A66759B033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5899444"/>
          <a:ext cx="685800" cy="51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2" imgW="419040" imgH="317160" progId="Equation.DSMT4">
                  <p:embed/>
                </p:oleObj>
              </mc:Choice>
              <mc:Fallback>
                <p:oleObj name="Equation" r:id="rId12" imgW="419040" imgH="317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xmlns="" id="{5FF6C117-3F40-BF11-F591-A66759B033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1800" y="5899444"/>
                        <a:ext cx="685800" cy="51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5C320E23-C7D0-5ABA-D047-E5EBD8F29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0200" y="6876054"/>
          <a:ext cx="10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3" imgW="101520" imgH="406080" progId="Equation.DSMT4">
                  <p:embed/>
                </p:oleObj>
              </mc:Choice>
              <mc:Fallback>
                <p:oleObj name="Equation" r:id="rId13" imgW="101520" imgH="406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5C320E23-C7D0-5ABA-D047-E5EBD8F293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0200" y="6876054"/>
                        <a:ext cx="101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E5D6A645-0B15-5640-02D5-640FEC914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49250"/>
              </p:ext>
            </p:extLst>
          </p:nvPr>
        </p:nvGraphicFramePr>
        <p:xfrm>
          <a:off x="2133600" y="6819900"/>
          <a:ext cx="685800" cy="51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5" imgW="419040" imgH="317160" progId="Equation.DSMT4">
                  <p:embed/>
                </p:oleObj>
              </mc:Choice>
              <mc:Fallback>
                <p:oleObj name="Equation" r:id="rId15" imgW="419040" imgH="3171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E5D6A645-0B15-5640-02D5-640FEC9148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6819900"/>
                        <a:ext cx="685800" cy="51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0DD96D34-FF52-93C8-E52A-1C43D04D4F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0" y="6819900"/>
          <a:ext cx="685800" cy="51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6" imgW="419040" imgH="317160" progId="Equation.DSMT4">
                  <p:embed/>
                </p:oleObj>
              </mc:Choice>
              <mc:Fallback>
                <p:oleObj name="Equation" r:id="rId16" imgW="419040" imgH="317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0DD96D34-FF52-93C8-E52A-1C43D04D4F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0" y="6819900"/>
                        <a:ext cx="685800" cy="51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114EBA10-6AEA-C455-1BB6-6414701B07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0" y="5899444"/>
          <a:ext cx="685800" cy="51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7" imgW="419040" imgH="317160" progId="Equation.DSMT4">
                  <p:embed/>
                </p:oleObj>
              </mc:Choice>
              <mc:Fallback>
                <p:oleObj name="Equation" r:id="rId17" imgW="419040" imgH="317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114EBA10-6AEA-C455-1BB6-6414701B0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0" y="5899444"/>
                        <a:ext cx="685800" cy="51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3B2F2D77-5334-2A17-F5CA-4673BE5720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4259" y="6876054"/>
          <a:ext cx="10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8" imgW="101520" imgH="406080" progId="Equation.DSMT4">
                  <p:embed/>
                </p:oleObj>
              </mc:Choice>
              <mc:Fallback>
                <p:oleObj name="Equation" r:id="rId18" imgW="101520" imgH="4060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3B2F2D77-5334-2A17-F5CA-4673BE5720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24259" y="6876054"/>
                        <a:ext cx="101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299971E1-C4DC-0E90-ED7C-59E88DFE0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6819900"/>
          <a:ext cx="685800" cy="51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9" imgW="419040" imgH="317160" progId="Equation.DSMT4">
                  <p:embed/>
                </p:oleObj>
              </mc:Choice>
              <mc:Fallback>
                <p:oleObj name="Equation" r:id="rId19" imgW="419040" imgH="3171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299971E1-C4DC-0E90-ED7C-59E88DFE0C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7800" y="6819900"/>
                        <a:ext cx="685800" cy="51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C1C77E14-72D7-C6BD-0356-84C9F7CCB0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78200" y="6819900"/>
          <a:ext cx="685800" cy="51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20" imgW="419040" imgH="317160" progId="Equation.DSMT4">
                  <p:embed/>
                </p:oleObj>
              </mc:Choice>
              <mc:Fallback>
                <p:oleObj name="Equation" r:id="rId20" imgW="419040" imgH="3171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C1C77E14-72D7-C6BD-0356-84C9F7CCB0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78200" y="6819900"/>
                        <a:ext cx="685800" cy="51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1118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diagram of mathematical equations&#10;&#10;Description automatically generated">
            <a:extLst>
              <a:ext uri="{FF2B5EF4-FFF2-40B4-BE49-F238E27FC236}">
                <a16:creationId xmlns:a16="http://schemas.microsoft.com/office/drawing/2014/main" xmlns="" id="{4F134E5C-DF16-88B1-B4A7-7A3333B1A7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552" y="0"/>
            <a:ext cx="17264895" cy="10287000"/>
          </a:xfrm>
          <a:prstGeom prst="rect">
            <a:avLst/>
          </a:prstGeom>
        </p:spPr>
      </p:pic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695" y="876300"/>
            <a:ext cx="15435000" cy="1414800"/>
          </a:xfrm>
        </p:spPr>
        <p:txBody>
          <a:bodyPr/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Đáp án đúng">
                <a:extLst>
                  <a:ext uri="{FF2B5EF4-FFF2-40B4-BE49-F238E27FC236}">
                    <a16:creationId xmlns:a16="http://schemas.microsoft.com/office/drawing/2014/main" xmlns="" id="{8B66CBE4-2DB9-BCF7-D1C4-281B894BFE17}"/>
                  </a:ext>
                </a:extLst>
              </p:cNvPr>
              <p:cNvSpPr/>
              <p:nvPr/>
            </p:nvSpPr>
            <p:spPr>
              <a:xfrm>
                <a:off x="5601413" y="6486757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endParaRPr kumimoji="0" lang="vi-VN" sz="440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1413" y="6486757"/>
                <a:ext cx="2931445" cy="1392529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xmlns="" id="{3FCD9830-5FD1-BD44-878B-228BD96CE996}"/>
                  </a:ext>
                </a:extLst>
              </p:cNvPr>
              <p:cNvSpPr/>
              <p:nvPr/>
            </p:nvSpPr>
            <p:spPr>
              <a:xfrm>
                <a:off x="9448800" y="6486757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8800" y="6486757"/>
                <a:ext cx="2931445" cy="1392529"/>
              </a:xfrm>
              <a:prstGeom prst="roundRect">
                <a:avLst/>
              </a:prstGeom>
              <a:blipFill>
                <a:blip r:embed="rId9"/>
                <a:stretch>
                  <a:fillRect l="-166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Đáp án sai 2">
                <a:extLst>
                  <a:ext uri="{FF2B5EF4-FFF2-40B4-BE49-F238E27FC236}">
                    <a16:creationId xmlns:a16="http://schemas.microsoft.com/office/drawing/2014/main" xmlns="" id="{6A919885-0285-0403-1E09-FA94D8BC080B}"/>
                  </a:ext>
                </a:extLst>
              </p:cNvPr>
              <p:cNvSpPr/>
              <p:nvPr/>
            </p:nvSpPr>
            <p:spPr>
              <a:xfrm>
                <a:off x="1436261" y="6486757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A.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endParaRPr kumimoji="0" lang="vi-VN" sz="440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261" y="6486757"/>
                <a:ext cx="2931445" cy="1392529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Đáp án sai 3">
                <a:extLst>
                  <a:ext uri="{FF2B5EF4-FFF2-40B4-BE49-F238E27FC236}">
                    <a16:creationId xmlns:a16="http://schemas.microsoft.com/office/drawing/2014/main" xmlns="" id="{2E7D83A4-3758-8699-4DD0-010A80780539}"/>
                  </a:ext>
                </a:extLst>
              </p:cNvPr>
              <p:cNvSpPr/>
              <p:nvPr/>
            </p:nvSpPr>
            <p:spPr>
              <a:xfrm>
                <a:off x="13526975" y="6489683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6975" y="6489683"/>
                <a:ext cx="2931445" cy="1392529"/>
              </a:xfrm>
              <a:prstGeom prst="roundRect">
                <a:avLst/>
              </a:prstGeom>
              <a:blipFill>
                <a:blip r:embed="rId11"/>
                <a:stretch>
                  <a:fillRect b="-394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xmlns="" id="{5A2AB5BE-5BE4-FB71-44F9-94D2D0B0CEA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884725" y="-1274532"/>
            <a:ext cx="974726" cy="974726"/>
          </a:xfrm>
          <a:prstGeom prst="rect">
            <a:avLst/>
          </a:prstGeom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xmlns="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>
            <a:off x="7971884" y="6668593"/>
            <a:ext cx="1146931" cy="99829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3701177" y="6645845"/>
            <a:ext cx="1143000" cy="1018308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xmlns="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15768444" y="6656306"/>
            <a:ext cx="1143000" cy="1018308"/>
          </a:xfrm>
          <a:prstGeom prst="rect">
            <a:avLst/>
          </a:prstGeom>
        </p:spPr>
      </p:pic>
      <p:pic>
        <p:nvPicPr>
          <p:cNvPr id="17" name="Picture 10">
            <a:extLst>
              <a:ext uri="{FF2B5EF4-FFF2-40B4-BE49-F238E27FC236}">
                <a16:creationId xmlns:a16="http://schemas.microsoft.com/office/drawing/2014/main" xmlns="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11811000" y="6653380"/>
            <a:ext cx="1143000" cy="1018308"/>
          </a:xfrm>
          <a:prstGeom prst="rect">
            <a:avLst/>
          </a:prstGeom>
        </p:spPr>
      </p:pic>
      <p:pic>
        <p:nvPicPr>
          <p:cNvPr id="1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xmlns="" id="{8D0C2BA9-FCBA-B751-461E-B7A707743057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5538451" y="-1274532"/>
            <a:ext cx="974726" cy="974726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39EBA26C-CD7A-DDC8-853E-3C0A04DE8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666604"/>
              </p:ext>
            </p:extLst>
          </p:nvPr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7" imgW="914400" imgH="198720" progId="Equation.DSMT4">
                  <p:embed/>
                </p:oleObj>
              </mc:Choice>
              <mc:Fallback>
                <p:oleObj name="Equation" r:id="rId1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âu hỏi">
            <a:extLst>
              <a:ext uri="{FF2B5EF4-FFF2-40B4-BE49-F238E27FC236}">
                <a16:creationId xmlns:a16="http://schemas.microsoft.com/office/drawing/2014/main" xmlns="" id="{2390DCB8-4098-F185-CB64-82E77051F269}"/>
              </a:ext>
            </a:extLst>
          </p:cNvPr>
          <p:cNvSpPr/>
          <p:nvPr/>
        </p:nvSpPr>
        <p:spPr>
          <a:xfrm>
            <a:off x="1739658" y="2476500"/>
            <a:ext cx="14602987" cy="2946675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E7B44A10-57F4-D843-79C6-3FDAC8A0BF8A}"/>
              </a:ext>
            </a:extLst>
          </p:cNvPr>
          <p:cNvSpPr/>
          <p:nvPr/>
        </p:nvSpPr>
        <p:spPr>
          <a:xfrm>
            <a:off x="2209800" y="2442918"/>
            <a:ext cx="13868399" cy="2594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43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pt-BR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tam giác đều ABC </a:t>
            </a:r>
            <a:r>
              <a:rPr lang="pt-BR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H = 9 cm</a:t>
            </a:r>
            <a:r>
              <a:rPr lang="pt-BR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Bán kính r của đường tròn nội tiếp tam giác có độ dài là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14809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3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9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3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8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25" grpId="0" animBg="1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695" y="876300"/>
            <a:ext cx="15435000" cy="1414800"/>
          </a:xfrm>
        </p:spPr>
        <p:txBody>
          <a:bodyPr/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RẮC NGHIỆM</a:t>
            </a:r>
          </a:p>
        </p:txBody>
      </p:sp>
      <p:sp>
        <p:nvSpPr>
          <p:cNvPr id="8" name="Câu hỏi">
            <a:extLst>
              <a:ext uri="{FF2B5EF4-FFF2-40B4-BE49-F238E27FC236}">
                <a16:creationId xmlns:a16="http://schemas.microsoft.com/office/drawing/2014/main" xmlns="" id="{4ADFFF1A-F500-CC57-185E-00F4826D0836}"/>
              </a:ext>
            </a:extLst>
          </p:cNvPr>
          <p:cNvSpPr/>
          <p:nvPr/>
        </p:nvSpPr>
        <p:spPr>
          <a:xfrm>
            <a:off x="1739658" y="2476500"/>
            <a:ext cx="14602987" cy="2946675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Đáp án đúng">
                <a:extLst>
                  <a:ext uri="{FF2B5EF4-FFF2-40B4-BE49-F238E27FC236}">
                    <a16:creationId xmlns:a16="http://schemas.microsoft.com/office/drawing/2014/main" xmlns="" id="{8B66CBE4-2DB9-BCF7-D1C4-281B894BFE17}"/>
                  </a:ext>
                </a:extLst>
              </p:cNvPr>
              <p:cNvSpPr/>
              <p:nvPr/>
            </p:nvSpPr>
            <p:spPr>
              <a:xfrm>
                <a:off x="1447800" y="6229908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lnSpc>
                    <a:spcPct val="107000"/>
                  </a:lnSpc>
                  <a:spcAft>
                    <a:spcPts val="1200"/>
                  </a:spcAft>
                  <a:defRPr/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rad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endParaRPr kumimoji="0" lang="vi-VN" sz="44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6229908"/>
                <a:ext cx="2931445" cy="1392529"/>
              </a:xfrm>
              <a:prstGeom prst="roundRect">
                <a:avLst/>
              </a:prstGeom>
              <a:blipFill>
                <a:blip r:embed="rId7"/>
                <a:stretch>
                  <a:fillRect l="-6250" b="-87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xmlns="" id="{3FCD9830-5FD1-BD44-878B-228BD96CE996}"/>
                  </a:ext>
                </a:extLst>
              </p:cNvPr>
              <p:cNvSpPr/>
              <p:nvPr/>
            </p:nvSpPr>
            <p:spPr>
              <a:xfrm>
                <a:off x="9296400" y="6221980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endParaRPr lang="en-US" sz="40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  <a:defRPr/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rad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endParaRPr lang="vi-VN" sz="4400" noProof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endParaRPr kumimoji="0" lang="vi-VN" sz="40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6400" y="6221980"/>
                <a:ext cx="2931445" cy="1392529"/>
              </a:xfrm>
              <a:prstGeom prst="roundRect">
                <a:avLst/>
              </a:prstGeom>
              <a:blipFill>
                <a:blip r:embed="rId8"/>
                <a:stretch>
                  <a:fillRect l="-6029" b="-43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Đáp án sai 2">
                <a:extLst>
                  <a:ext uri="{FF2B5EF4-FFF2-40B4-BE49-F238E27FC236}">
                    <a16:creationId xmlns:a16="http://schemas.microsoft.com/office/drawing/2014/main" xmlns="" id="{6A919885-0285-0403-1E09-FA94D8BC080B}"/>
                  </a:ext>
                </a:extLst>
              </p:cNvPr>
              <p:cNvSpPr/>
              <p:nvPr/>
            </p:nvSpPr>
            <p:spPr>
              <a:xfrm>
                <a:off x="13222955" y="6222101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lnSpc>
                    <a:spcPct val="107000"/>
                  </a:lnSpc>
                  <a:spcAft>
                    <a:spcPts val="1200"/>
                  </a:spcAft>
                  <a:defRPr/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8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rad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endParaRPr kumimoji="0" lang="vi-VN" sz="44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2955" y="6222101"/>
                <a:ext cx="2931445" cy="1392529"/>
              </a:xfrm>
              <a:prstGeom prst="roundRect">
                <a:avLst/>
              </a:prstGeom>
              <a:blipFill>
                <a:blip r:embed="rId9"/>
                <a:stretch>
                  <a:fillRect l="-6029" b="-43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Đáp án sai 3">
                <a:extLst>
                  <a:ext uri="{FF2B5EF4-FFF2-40B4-BE49-F238E27FC236}">
                    <a16:creationId xmlns:a16="http://schemas.microsoft.com/office/drawing/2014/main" xmlns="" id="{2E7D83A4-3758-8699-4DD0-010A80780539}"/>
                  </a:ext>
                </a:extLst>
              </p:cNvPr>
              <p:cNvSpPr/>
              <p:nvPr/>
            </p:nvSpPr>
            <p:spPr>
              <a:xfrm>
                <a:off x="5410200" y="6240446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lnSpc>
                    <a:spcPct val="107000"/>
                  </a:lnSpc>
                  <a:spcAft>
                    <a:spcPts val="1200"/>
                  </a:spcAft>
                  <a:defRPr/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rad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endParaRPr lang="vi-VN" sz="4400" noProof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6240446"/>
                <a:ext cx="2931445" cy="1392529"/>
              </a:xfrm>
              <a:prstGeom prst="roundRect">
                <a:avLst/>
              </a:prstGeom>
              <a:blipFill>
                <a:blip r:embed="rId10"/>
                <a:stretch>
                  <a:fillRect l="-1458" b="-43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xmlns="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884725" y="-1274532"/>
            <a:ext cx="974726" cy="974726"/>
          </a:xfrm>
          <a:prstGeom prst="rect">
            <a:avLst/>
          </a:prstGeom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xmlns="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4110869" y="6411744"/>
            <a:ext cx="1146931" cy="99829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5773400" y="6381189"/>
            <a:ext cx="1143000" cy="1018308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xmlns="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7696200" y="6407069"/>
            <a:ext cx="1143000" cy="1018308"/>
          </a:xfrm>
          <a:prstGeom prst="rect">
            <a:avLst/>
          </a:prstGeom>
        </p:spPr>
      </p:pic>
      <p:pic>
        <p:nvPicPr>
          <p:cNvPr id="17" name="Picture 10">
            <a:extLst>
              <a:ext uri="{FF2B5EF4-FFF2-40B4-BE49-F238E27FC236}">
                <a16:creationId xmlns:a16="http://schemas.microsoft.com/office/drawing/2014/main" xmlns="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1811000" y="6381189"/>
            <a:ext cx="1143000" cy="1018308"/>
          </a:xfrm>
          <a:prstGeom prst="rect">
            <a:avLst/>
          </a:prstGeom>
        </p:spPr>
      </p:pic>
      <p:pic>
        <p:nvPicPr>
          <p:cNvPr id="1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xmlns="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5538451" y="-1274532"/>
            <a:ext cx="974726" cy="9747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09800" y="2442918"/>
            <a:ext cx="13868399" cy="2594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tam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= AC = 4 cm. Bán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ại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354465"/>
      </p:ext>
    </p:extLst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3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8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695" y="876300"/>
            <a:ext cx="15435000" cy="1414800"/>
          </a:xfrm>
        </p:spPr>
        <p:txBody>
          <a:bodyPr/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RẮC NGHIỆM</a:t>
            </a:r>
          </a:p>
        </p:txBody>
      </p:sp>
      <p:sp>
        <p:nvSpPr>
          <p:cNvPr id="8" name="Câu hỏi">
            <a:extLst>
              <a:ext uri="{FF2B5EF4-FFF2-40B4-BE49-F238E27FC236}">
                <a16:creationId xmlns:a16="http://schemas.microsoft.com/office/drawing/2014/main" xmlns="" id="{4ADFFF1A-F500-CC57-185E-00F4826D0836}"/>
              </a:ext>
            </a:extLst>
          </p:cNvPr>
          <p:cNvSpPr/>
          <p:nvPr/>
        </p:nvSpPr>
        <p:spPr>
          <a:xfrm>
            <a:off x="1739658" y="2476500"/>
            <a:ext cx="14602987" cy="4068816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xmlns="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884725" y="-1274532"/>
            <a:ext cx="974726" cy="974726"/>
          </a:xfrm>
          <a:prstGeom prst="rect">
            <a:avLst/>
          </a:prstGeom>
        </p:spPr>
      </p:pic>
      <p:pic>
        <p:nvPicPr>
          <p:cNvPr id="1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xmlns="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5538451" y="-1274532"/>
            <a:ext cx="974726" cy="9747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09800" y="2442918"/>
            <a:ext cx="13868399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)?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Đáp án sai 1">
                <a:extLst>
                  <a:ext uri="{FF2B5EF4-FFF2-40B4-BE49-F238E27FC236}">
                    <a16:creationId xmlns:a16="http://schemas.microsoft.com/office/drawing/2014/main" xmlns="" id="{FBC4C1ED-AE44-1129-0220-872E0B6AA667}"/>
                  </a:ext>
                </a:extLst>
              </p:cNvPr>
              <p:cNvSpPr/>
              <p:nvPr/>
            </p:nvSpPr>
            <p:spPr>
              <a:xfrm>
                <a:off x="1600200" y="7332371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0"/>
              <a:lstStyle/>
              <a:p>
                <a:pPr lvl="0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nh</m:t>
                    </m:r>
                    <m:r>
                      <a:rPr lang="en-US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Đáp án sai 1">
                <a:extLst>
                  <a:ext uri="{FF2B5EF4-FFF2-40B4-BE49-F238E27FC236}">
                    <a16:creationId xmlns:a16="http://schemas.microsoft.com/office/drawing/2014/main" id="{FBC4C1ED-AE44-1129-0220-872E0B6AA6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7332371"/>
                <a:ext cx="2931445" cy="1392529"/>
              </a:xfrm>
              <a:prstGeom prst="roundRect">
                <a:avLst/>
              </a:prstGeom>
              <a:blipFill>
                <a:blip r:embed="rId8"/>
                <a:stretch>
                  <a:fillRect l="-625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Đáp án sai 2">
            <a:extLst>
              <a:ext uri="{FF2B5EF4-FFF2-40B4-BE49-F238E27FC236}">
                <a16:creationId xmlns:a16="http://schemas.microsoft.com/office/drawing/2014/main" xmlns="" id="{12C91C88-FBFA-1F29-1785-A02A69434F97}"/>
              </a:ext>
            </a:extLst>
          </p:cNvPr>
          <p:cNvSpPr/>
          <p:nvPr/>
        </p:nvSpPr>
        <p:spPr>
          <a:xfrm>
            <a:off x="13182600" y="7332371"/>
            <a:ext cx="2931445" cy="1392529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lnSpc>
                <a:spcPct val="107000"/>
              </a:lnSpc>
              <a:spcAft>
                <a:spcPts val="1200"/>
              </a:spcAft>
            </a:pP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4400" dirty="0" err="1">
                <a:solidFill>
                  <a:schemeClr val="tx1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400" dirty="0">
                <a:solidFill>
                  <a:schemeClr val="tx1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4</a:t>
            </a:r>
            <a:endParaRPr kumimoji="0" lang="vi-VN" sz="4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Đáp án sai 3">
                <a:extLst>
                  <a:ext uri="{FF2B5EF4-FFF2-40B4-BE49-F238E27FC236}">
                    <a16:creationId xmlns:a16="http://schemas.microsoft.com/office/drawing/2014/main" xmlns="" id="{4AE4CD2F-6F84-CBD1-292C-7CA18491D202}"/>
                  </a:ext>
                </a:extLst>
              </p:cNvPr>
              <p:cNvSpPr/>
              <p:nvPr/>
            </p:nvSpPr>
            <p:spPr>
              <a:xfrm>
                <a:off x="5486400" y="7332371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nh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Đáp án sai 3">
                <a:extLst>
                  <a:ext uri="{FF2B5EF4-FFF2-40B4-BE49-F238E27FC236}">
                    <a16:creationId xmlns:a16="http://schemas.microsoft.com/office/drawing/2014/main" id="{4AE4CD2F-6F84-CBD1-292C-7CA18491D2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7332371"/>
                <a:ext cx="2931445" cy="1392529"/>
              </a:xfrm>
              <a:prstGeom prst="roundRect">
                <a:avLst/>
              </a:prstGeom>
              <a:blipFill>
                <a:blip r:embed="rId9"/>
                <a:stretch>
                  <a:fillRect l="-60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4">
            <a:extLst>
              <a:ext uri="{FF2B5EF4-FFF2-40B4-BE49-F238E27FC236}">
                <a16:creationId xmlns:a16="http://schemas.microsoft.com/office/drawing/2014/main" xmlns="" id="{34098F2F-ED41-109F-F873-976654B55D5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5573660" y="7491459"/>
            <a:ext cx="1143000" cy="1018308"/>
          </a:xfrm>
          <a:prstGeom prst="rect">
            <a:avLst/>
          </a:prstGeom>
        </p:spPr>
      </p:pic>
      <p:pic>
        <p:nvPicPr>
          <p:cNvPr id="21" name="Picture 10">
            <a:extLst>
              <a:ext uri="{FF2B5EF4-FFF2-40B4-BE49-F238E27FC236}">
                <a16:creationId xmlns:a16="http://schemas.microsoft.com/office/drawing/2014/main" xmlns="" id="{B45786E3-F1A9-8E6B-C841-592325098C1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7848600" y="7498994"/>
            <a:ext cx="1143000" cy="1018308"/>
          </a:xfrm>
          <a:prstGeom prst="rect">
            <a:avLst/>
          </a:prstGeom>
        </p:spPr>
      </p:pic>
      <p:pic>
        <p:nvPicPr>
          <p:cNvPr id="22" name="Picture 10">
            <a:extLst>
              <a:ext uri="{FF2B5EF4-FFF2-40B4-BE49-F238E27FC236}">
                <a16:creationId xmlns:a16="http://schemas.microsoft.com/office/drawing/2014/main" xmlns="" id="{4C948309-0134-9E10-634F-087D6E204CE1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3962400" y="7491580"/>
            <a:ext cx="1143000" cy="1018308"/>
          </a:xfrm>
          <a:prstGeom prst="rect">
            <a:avLst/>
          </a:prstGeom>
        </p:spPr>
      </p:pic>
      <p:pic>
        <p:nvPicPr>
          <p:cNvPr id="27" name="Picture 26" descr="A diagram of a circle with a triangle and a triangle&#10;&#10;Description automatically generated with medium confidence">
            <a:extLst>
              <a:ext uri="{FF2B5EF4-FFF2-40B4-BE49-F238E27FC236}">
                <a16:creationId xmlns:a16="http://schemas.microsoft.com/office/drawing/2014/main" xmlns="" id="{9B4F0D6A-FF8A-5AC4-4DE5-BF61E95FB59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4237" y="3950097"/>
            <a:ext cx="9739526" cy="23807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Đáp án đúng">
                <a:extLst>
                  <a:ext uri="{FF2B5EF4-FFF2-40B4-BE49-F238E27FC236}">
                    <a16:creationId xmlns:a16="http://schemas.microsoft.com/office/drawing/2014/main" xmlns="" id="{77CF4F03-EFC3-BF86-5463-D6A278CE3DEE}"/>
                  </a:ext>
                </a:extLst>
              </p:cNvPr>
              <p:cNvSpPr/>
              <p:nvPr/>
            </p:nvSpPr>
            <p:spPr>
              <a:xfrm>
                <a:off x="9296400" y="7332371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lnSpc>
                    <a:spcPct val="107000"/>
                  </a:lnSpc>
                  <a:spcAft>
                    <a:spcPts val="1200"/>
                  </a:spcAft>
                  <a:defRPr/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h</m:t>
                    </m:r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endParaRPr kumimoji="0" lang="vi-VN" sz="4400" b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Đáp án đúng">
                <a:extLst>
                  <a:ext uri="{FF2B5EF4-FFF2-40B4-BE49-F238E27FC236}">
                    <a16:creationId xmlns:a16="http://schemas.microsoft.com/office/drawing/2014/main" id="{77CF4F03-EFC3-BF86-5463-D6A278CE3D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6400" y="7332371"/>
                <a:ext cx="2931445" cy="1392529"/>
              </a:xfrm>
              <a:prstGeom prst="round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5">
            <a:extLst>
              <a:ext uri="{FF2B5EF4-FFF2-40B4-BE49-F238E27FC236}">
                <a16:creationId xmlns:a16="http://schemas.microsoft.com/office/drawing/2014/main" xmlns="" id="{E2A65B39-3E31-A009-0255-0508CA9164E6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1959469" y="7514207"/>
            <a:ext cx="1146931" cy="998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696"/>
      </p:ext>
    </p:extLst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4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8" dur="83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8" grpId="0" animBg="1"/>
      <p:bldP spid="5" grpId="0"/>
      <p:bldP spid="4" grpId="0" animBg="1"/>
      <p:bldP spid="4" grpId="1" animBg="1"/>
      <p:bldP spid="6" grpId="0" animBg="1"/>
      <p:bldP spid="6" grpId="1" animBg="1"/>
      <p:bldP spid="7" grpId="0" animBg="1"/>
      <p:bldP spid="7" grpId="1" animBg="1"/>
      <p:bldP spid="9" grpId="0" animBg="1"/>
      <p:bldP spid="9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âu hỏi">
            <a:extLst>
              <a:ext uri="{FF2B5EF4-FFF2-40B4-BE49-F238E27FC236}">
                <a16:creationId xmlns:a16="http://schemas.microsoft.com/office/drawing/2014/main" xmlns="" id="{4ADFFF1A-F500-CC57-185E-00F4826D0836}"/>
              </a:ext>
            </a:extLst>
          </p:cNvPr>
          <p:cNvSpPr/>
          <p:nvPr/>
        </p:nvSpPr>
        <p:spPr>
          <a:xfrm>
            <a:off x="1739658" y="2254985"/>
            <a:ext cx="14602987" cy="1180620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Đáp án đúng">
                <a:extLst>
                  <a:ext uri="{FF2B5EF4-FFF2-40B4-BE49-F238E27FC236}">
                    <a16:creationId xmlns:a16="http://schemas.microsoft.com/office/drawing/2014/main" xmlns="" id="{8B66CBE4-2DB9-BCF7-D1C4-281B894BFE17}"/>
                  </a:ext>
                </a:extLst>
              </p:cNvPr>
              <p:cNvSpPr/>
              <p:nvPr/>
            </p:nvSpPr>
            <p:spPr>
              <a:xfrm>
                <a:off x="1880963" y="6022766"/>
                <a:ext cx="14517640" cy="783746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ổ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g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ố đ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o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ai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g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ó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đố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i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ủ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m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ộ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ứ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gi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ộ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i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i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p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lu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ô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b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ằ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g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80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kumimoji="0" lang="vi-VN" sz="4000" b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963" y="6022766"/>
                <a:ext cx="14517640" cy="783746"/>
              </a:xfrm>
              <a:prstGeom prst="roundRect">
                <a:avLst/>
              </a:prstGeom>
              <a:blipFill>
                <a:blip r:embed="rId7"/>
                <a:stretch>
                  <a:fillRect l="-1260" t="-8527" b="-279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xmlns="" id="{3FCD9830-5FD1-BD44-878B-228BD96CE996}"/>
                  </a:ext>
                </a:extLst>
              </p:cNvPr>
              <p:cNvSpPr/>
              <p:nvPr/>
            </p:nvSpPr>
            <p:spPr>
              <a:xfrm>
                <a:off x="1886405" y="3767471"/>
                <a:ext cx="14456239" cy="833518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none" rtlCol="0" anchor="ctr"/>
              <a:lstStyle/>
              <a:p>
                <a:pPr lvl="0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M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ọ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i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ứ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gi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lu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ô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ộ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i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i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p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đượ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đườ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g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r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ò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kumimoji="0" lang="en-US" sz="4000" b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405" y="3767471"/>
                <a:ext cx="14456239" cy="833518"/>
              </a:xfrm>
              <a:prstGeom prst="roundRect">
                <a:avLst/>
              </a:prstGeom>
              <a:blipFill>
                <a:blip r:embed="rId8"/>
                <a:stretch>
                  <a:fillRect l="-1180" t="-5109" b="-233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Đáp án sai 2">
                <a:extLst>
                  <a:ext uri="{FF2B5EF4-FFF2-40B4-BE49-F238E27FC236}">
                    <a16:creationId xmlns:a16="http://schemas.microsoft.com/office/drawing/2014/main" xmlns="" id="{6A919885-0285-0403-1E09-FA94D8BC080B}"/>
                  </a:ext>
                </a:extLst>
              </p:cNvPr>
              <p:cNvSpPr/>
              <p:nvPr/>
            </p:nvSpPr>
            <p:spPr>
              <a:xfrm>
                <a:off x="1880963" y="7068662"/>
                <a:ext cx="14517641" cy="766500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/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ấ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ả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h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hang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đề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u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l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ứ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gi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ộ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i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i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p</m:t>
                    </m:r>
                  </m:oMath>
                </a14:m>
                <a:endParaRPr kumimoji="0" lang="vi-VN" sz="4400" b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963" y="7068662"/>
                <a:ext cx="14517641" cy="766500"/>
              </a:xfrm>
              <a:prstGeom prst="roundRect">
                <a:avLst/>
              </a:prstGeom>
              <a:blipFill>
                <a:blip r:embed="rId9"/>
                <a:stretch>
                  <a:fillRect l="-1470" t="-16000" b="-392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Đáp án sai 3">
                <a:extLst>
                  <a:ext uri="{FF2B5EF4-FFF2-40B4-BE49-F238E27FC236}">
                    <a16:creationId xmlns:a16="http://schemas.microsoft.com/office/drawing/2014/main" xmlns="" id="{2E7D83A4-3758-8699-4DD0-010A80780539}"/>
                  </a:ext>
                </a:extLst>
              </p:cNvPr>
              <p:cNvSpPr/>
              <p:nvPr/>
            </p:nvSpPr>
            <p:spPr>
              <a:xfrm>
                <a:off x="1886406" y="4917273"/>
                <a:ext cx="14830254" cy="833518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rong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m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ộ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ứ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gi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ộ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i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i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ế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p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ổ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g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s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ố đ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o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ai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g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ó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đố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i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hau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b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ằ</m:t>
                    </m:r>
                    <m:r>
                      <m:rPr>
                        <m:sty m:val="p"/>
                      </m:rP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ng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90</m:t>
                    </m:r>
                    <m:r>
                      <a:rPr lang="en-US" sz="4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kumimoji="0" lang="en-US" sz="400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406" y="4917273"/>
                <a:ext cx="14830254" cy="833518"/>
              </a:xfrm>
              <a:prstGeom prst="roundRect">
                <a:avLst/>
              </a:prstGeom>
              <a:blipFill>
                <a:blip r:embed="rId10"/>
                <a:stretch>
                  <a:fillRect l="-370" t="-5147" b="-2426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xmlns="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884725" y="-1274532"/>
            <a:ext cx="974726" cy="974726"/>
          </a:xfrm>
          <a:prstGeom prst="rect">
            <a:avLst/>
          </a:prstGeom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xmlns="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6025814" y="5829300"/>
            <a:ext cx="1146931" cy="99829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5885695" y="6942758"/>
            <a:ext cx="1143000" cy="1018308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xmlns="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6383000" y="4838700"/>
            <a:ext cx="1143000" cy="1018308"/>
          </a:xfrm>
          <a:prstGeom prst="rect">
            <a:avLst/>
          </a:prstGeom>
        </p:spPr>
      </p:pic>
      <p:pic>
        <p:nvPicPr>
          <p:cNvPr id="17" name="Picture 10">
            <a:extLst>
              <a:ext uri="{FF2B5EF4-FFF2-40B4-BE49-F238E27FC236}">
                <a16:creationId xmlns:a16="http://schemas.microsoft.com/office/drawing/2014/main" xmlns="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5885695" y="3675076"/>
            <a:ext cx="1143000" cy="1018308"/>
          </a:xfrm>
          <a:prstGeom prst="rect">
            <a:avLst/>
          </a:prstGeom>
        </p:spPr>
      </p:pic>
      <p:pic>
        <p:nvPicPr>
          <p:cNvPr id="1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xmlns="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5538451" y="-1274532"/>
            <a:ext cx="974726" cy="9747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89395" y="2257436"/>
            <a:ext cx="14509209" cy="9863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en-US" sz="4400" b="1" noProof="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kumimoji="0" lang="en-US" sz="44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sz="4400" b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54A83D3B-8EAE-DD1F-620F-EDABD4DAB6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3695" y="876300"/>
            <a:ext cx="15435000" cy="1414800"/>
          </a:xfrm>
        </p:spPr>
        <p:txBody>
          <a:bodyPr/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17996131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83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1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6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5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9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8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695" y="876300"/>
            <a:ext cx="15435000" cy="1414800"/>
          </a:xfrm>
        </p:spPr>
        <p:txBody>
          <a:bodyPr/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Đáp án đúng">
                <a:extLst>
                  <a:ext uri="{FF2B5EF4-FFF2-40B4-BE49-F238E27FC236}">
                    <a16:creationId xmlns:a16="http://schemas.microsoft.com/office/drawing/2014/main" xmlns="" id="{8B66CBE4-2DB9-BCF7-D1C4-281B894BFE17}"/>
                  </a:ext>
                </a:extLst>
              </p:cNvPr>
              <p:cNvSpPr/>
              <p:nvPr/>
            </p:nvSpPr>
            <p:spPr>
              <a:xfrm>
                <a:off x="5601413" y="6486757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lnSpc>
                    <a:spcPct val="107000"/>
                  </a:lnSpc>
                  <a:spcAft>
                    <a:spcPts val="1200"/>
                  </a:spcAft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120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kumimoji="0" lang="vi-VN" sz="44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1413" y="6486757"/>
                <a:ext cx="2931445" cy="1392529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xmlns="" id="{3FCD9830-5FD1-BD44-878B-228BD96CE996}"/>
                  </a:ext>
                </a:extLst>
              </p:cNvPr>
              <p:cNvSpPr/>
              <p:nvPr/>
            </p:nvSpPr>
            <p:spPr>
              <a:xfrm>
                <a:off x="9448800" y="6486757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lnSpc>
                    <a:spcPct val="107000"/>
                  </a:lnSpc>
                  <a:spcAft>
                    <a:spcPts val="1200"/>
                  </a:spcAft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 </m:t>
                    </m:r>
                    <m:r>
                      <a:rPr lang="en-US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  <m:r>
                      <a:rPr lang="en-US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8800" y="6486757"/>
                <a:ext cx="2931445" cy="1392529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Đáp án sai 2">
                <a:extLst>
                  <a:ext uri="{FF2B5EF4-FFF2-40B4-BE49-F238E27FC236}">
                    <a16:creationId xmlns:a16="http://schemas.microsoft.com/office/drawing/2014/main" xmlns="" id="{6A919885-0285-0403-1E09-FA94D8BC080B}"/>
                  </a:ext>
                </a:extLst>
              </p:cNvPr>
              <p:cNvSpPr/>
              <p:nvPr/>
            </p:nvSpPr>
            <p:spPr>
              <a:xfrm>
                <a:off x="1436261" y="6486757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12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A. </a:t>
                </a:r>
                <a14:m>
                  <m:oMath xmlns:m="http://schemas.openxmlformats.org/officeDocument/2006/math">
                    <m:r>
                      <a:rPr kumimoji="0" lang="en-US" sz="4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0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kumimoji="0" lang="vi-VN" sz="4400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6261" y="6486757"/>
                <a:ext cx="2931445" cy="1392529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Đáp án sai 3">
                <a:extLst>
                  <a:ext uri="{FF2B5EF4-FFF2-40B4-BE49-F238E27FC236}">
                    <a16:creationId xmlns:a16="http://schemas.microsoft.com/office/drawing/2014/main" xmlns="" id="{2E7D83A4-3758-8699-4DD0-010A80780539}"/>
                  </a:ext>
                </a:extLst>
              </p:cNvPr>
              <p:cNvSpPr/>
              <p:nvPr/>
            </p:nvSpPr>
            <p:spPr>
              <a:xfrm>
                <a:off x="13526975" y="6489683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lnSpc>
                    <a:spcPct val="107000"/>
                  </a:lnSpc>
                  <a:spcAft>
                    <a:spcPts val="1200"/>
                  </a:spcAft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D. </a:t>
                </a:r>
                <a14:m>
                  <m:oMath xmlns:m="http://schemas.openxmlformats.org/officeDocument/2006/math">
                    <m:r>
                      <a:rPr lang="en-US" sz="4400" noProof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9</m:t>
                    </m:r>
                    <m:r>
                      <a:rPr lang="en-US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6975" y="6489683"/>
                <a:ext cx="2931445" cy="1392529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xmlns="" id="{5A2AB5BE-5BE4-FB71-44F9-94D2D0B0CEA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2884725" y="-1274532"/>
            <a:ext cx="974726" cy="974726"/>
          </a:xfrm>
          <a:prstGeom prst="rect">
            <a:avLst/>
          </a:prstGeom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xmlns="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>
            <a:off x="7971884" y="6668593"/>
            <a:ext cx="1146931" cy="99829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3701177" y="6645845"/>
            <a:ext cx="1143000" cy="1018308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xmlns="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15768444" y="6656306"/>
            <a:ext cx="1143000" cy="1018308"/>
          </a:xfrm>
          <a:prstGeom prst="rect">
            <a:avLst/>
          </a:prstGeom>
        </p:spPr>
      </p:pic>
      <p:pic>
        <p:nvPicPr>
          <p:cNvPr id="17" name="Picture 10">
            <a:extLst>
              <a:ext uri="{FF2B5EF4-FFF2-40B4-BE49-F238E27FC236}">
                <a16:creationId xmlns:a16="http://schemas.microsoft.com/office/drawing/2014/main" xmlns="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11811000" y="6653380"/>
            <a:ext cx="1143000" cy="1018308"/>
          </a:xfrm>
          <a:prstGeom prst="rect">
            <a:avLst/>
          </a:prstGeom>
        </p:spPr>
      </p:pic>
      <p:pic>
        <p:nvPicPr>
          <p:cNvPr id="1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xmlns="" id="{8D0C2BA9-FCBA-B751-461E-B7A707743057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5538451" y="-1274532"/>
            <a:ext cx="974726" cy="974726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39EBA26C-CD7A-DDC8-853E-3C0A04DE87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7" imgW="914400" imgH="198720" progId="Equation.DSMT4">
                  <p:embed/>
                </p:oleObj>
              </mc:Choice>
              <mc:Fallback>
                <p:oleObj name="Equation" r:id="rId17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39EBA26C-CD7A-DDC8-853E-3C0A04DE87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âu hỏi">
            <a:extLst>
              <a:ext uri="{FF2B5EF4-FFF2-40B4-BE49-F238E27FC236}">
                <a16:creationId xmlns:a16="http://schemas.microsoft.com/office/drawing/2014/main" xmlns="" id="{2390DCB8-4098-F185-CB64-82E77051F269}"/>
              </a:ext>
            </a:extLst>
          </p:cNvPr>
          <p:cNvSpPr/>
          <p:nvPr/>
        </p:nvSpPr>
        <p:spPr>
          <a:xfrm>
            <a:off x="1739658" y="2476500"/>
            <a:ext cx="14602987" cy="2946675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E7B44A10-57F4-D843-79C6-3FDAC8A0BF8A}"/>
              </a:ext>
            </a:extLst>
          </p:cNvPr>
          <p:cNvSpPr/>
          <p:nvPr/>
        </p:nvSpPr>
        <p:spPr>
          <a:xfrm>
            <a:off x="2209800" y="2442918"/>
            <a:ext cx="13868399" cy="2594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vi-VN" sz="43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 </a:t>
            </a:r>
            <a:r>
              <a:rPr lang="vi-VN" sz="43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tứ giác MNPQ nội tiếp đường tròn (O; R) và    </a:t>
            </a:r>
            <a:r>
              <a:rPr lang="en-US" sz="43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vi-VN" sz="43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Số đo của</a:t>
            </a:r>
            <a:r>
              <a:rPr lang="en-US" sz="43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3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43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3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552C44DF-1C7C-8189-2C68-672988F1C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15839"/>
              </p:ext>
            </p:extLst>
          </p:nvPr>
        </p:nvGraphicFramePr>
        <p:xfrm>
          <a:off x="4927600" y="2641600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9" imgW="914400" imgH="444240" progId="Equation.DSMT4">
                  <p:embed/>
                </p:oleObj>
              </mc:Choice>
              <mc:Fallback>
                <p:oleObj name="Equation" r:id="rId19" imgW="914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176D0032-A14A-D018-1D01-3BFFD70BC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751705"/>
              </p:ext>
            </p:extLst>
          </p:nvPr>
        </p:nvGraphicFramePr>
        <p:xfrm>
          <a:off x="4572000" y="4152900"/>
          <a:ext cx="457200" cy="677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21" imgW="368280" imgH="545760" progId="Equation.DSMT4">
                  <p:embed/>
                </p:oleObj>
              </mc:Choice>
              <mc:Fallback>
                <p:oleObj name="Equation" r:id="rId21" imgW="368280" imgH="545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1D0C08E6-0315-CE4C-4BF9-D2ADD87187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572000" y="4152900"/>
                        <a:ext cx="457200" cy="677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A43C2802-237A-3D2D-6EA6-4EE27AA97F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793244"/>
              </p:ext>
            </p:extLst>
          </p:nvPr>
        </p:nvGraphicFramePr>
        <p:xfrm>
          <a:off x="13792200" y="2840038"/>
          <a:ext cx="21113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23" imgW="1701720" imgH="558720" progId="Equation.DSMT4">
                  <p:embed/>
                </p:oleObj>
              </mc:Choice>
              <mc:Fallback>
                <p:oleObj name="Equation" r:id="rId23" imgW="1701720" imgH="55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176D0032-A14A-D018-1D01-3BFFD70BCC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792200" y="2840038"/>
                        <a:ext cx="2111375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52296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83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5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4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3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8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8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25" grpId="0" animBg="1"/>
      <p:bldP spid="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695" y="876300"/>
            <a:ext cx="15435000" cy="1414800"/>
          </a:xfrm>
        </p:spPr>
        <p:txBody>
          <a:bodyPr/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RẮC NGHIỆM</a:t>
            </a:r>
          </a:p>
        </p:txBody>
      </p:sp>
      <p:sp>
        <p:nvSpPr>
          <p:cNvPr id="8" name="Câu hỏi">
            <a:extLst>
              <a:ext uri="{FF2B5EF4-FFF2-40B4-BE49-F238E27FC236}">
                <a16:creationId xmlns:a16="http://schemas.microsoft.com/office/drawing/2014/main" xmlns="" id="{4ADFFF1A-F500-CC57-185E-00F4826D0836}"/>
              </a:ext>
            </a:extLst>
          </p:cNvPr>
          <p:cNvSpPr/>
          <p:nvPr/>
        </p:nvSpPr>
        <p:spPr>
          <a:xfrm>
            <a:off x="1739658" y="2459709"/>
            <a:ext cx="14602987" cy="4068816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xmlns="" id="{5A2AB5BE-5BE4-FB71-44F9-94D2D0B0CEA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884725" y="-1274532"/>
            <a:ext cx="974726" cy="974726"/>
          </a:xfrm>
          <a:prstGeom prst="rect">
            <a:avLst/>
          </a:prstGeom>
        </p:spPr>
      </p:pic>
      <p:pic>
        <p:nvPicPr>
          <p:cNvPr id="1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xmlns="" id="{8D0C2BA9-FCBA-B751-461E-B7A707743057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5538451" y="-1274532"/>
            <a:ext cx="974726" cy="9747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09800" y="2442918"/>
            <a:ext cx="13868399" cy="3633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81225" lvl="0" indent="-2181225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vi-VN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vi-VN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tứ giác 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</a:t>
            </a:r>
            <a:r>
              <a:rPr lang="vi-VN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ội tiếp đường tròn </a:t>
            </a:r>
            <a:endParaRPr lang="en-US" sz="44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181225" lvl="0" indent="-2181225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defRPr/>
            </a:pPr>
            <a:r>
              <a:rPr lang="vi-VN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O)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,</a:t>
            </a:r>
            <a:r>
              <a:rPr lang="vi-VN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(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). </a:t>
            </a:r>
          </a:p>
          <a:p>
            <a:pPr marL="2181225" lvl="0" indent="-2181225" algn="just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defRPr/>
            </a:pPr>
            <a:r>
              <a:rPr lang="vi-VN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đo của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vi-VN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Đáp án đúng">
                <a:extLst>
                  <a:ext uri="{FF2B5EF4-FFF2-40B4-BE49-F238E27FC236}">
                    <a16:creationId xmlns:a16="http://schemas.microsoft.com/office/drawing/2014/main" xmlns="" id="{05A39F57-F97C-79D5-49EC-648F0341033B}"/>
                  </a:ext>
                </a:extLst>
              </p:cNvPr>
              <p:cNvSpPr/>
              <p:nvPr/>
            </p:nvSpPr>
            <p:spPr>
              <a:xfrm>
                <a:off x="9296400" y="7332371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0"/>
              <a:lstStyle/>
              <a:p>
                <a:pPr algn="ctr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0</m:t>
                    </m:r>
                    <m:r>
                      <a:rPr lang="en-US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vi-VN" sz="4400" noProof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Đáp án đúng">
                <a:extLst>
                  <a:ext uri="{FF2B5EF4-FFF2-40B4-BE49-F238E27FC236}">
                    <a16:creationId xmlns:a16="http://schemas.microsoft.com/office/drawing/2014/main" id="{05A39F57-F97C-79D5-49EC-648F034103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6400" y="7332371"/>
                <a:ext cx="2931445" cy="1392529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Đáp án sai 1">
                <a:extLst>
                  <a:ext uri="{FF2B5EF4-FFF2-40B4-BE49-F238E27FC236}">
                    <a16:creationId xmlns:a16="http://schemas.microsoft.com/office/drawing/2014/main" xmlns="" id="{FBC4C1ED-AE44-1129-0220-872E0B6AA667}"/>
                  </a:ext>
                </a:extLst>
              </p:cNvPr>
              <p:cNvSpPr/>
              <p:nvPr/>
            </p:nvSpPr>
            <p:spPr>
              <a:xfrm>
                <a:off x="1600200" y="7332371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 anchorCtr="0"/>
              <a:lstStyle/>
              <a:p>
                <a:pPr lvl="0" algn="ctr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 </m:t>
                    </m:r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80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Đáp án sai 1">
                <a:extLst>
                  <a:ext uri="{FF2B5EF4-FFF2-40B4-BE49-F238E27FC236}">
                    <a16:creationId xmlns:a16="http://schemas.microsoft.com/office/drawing/2014/main" id="{FBC4C1ED-AE44-1129-0220-872E0B6AA6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7332371"/>
                <a:ext cx="2931445" cy="1392529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Đáp án sai 2">
                <a:extLst>
                  <a:ext uri="{FF2B5EF4-FFF2-40B4-BE49-F238E27FC236}">
                    <a16:creationId xmlns:a16="http://schemas.microsoft.com/office/drawing/2014/main" xmlns="" id="{12C91C88-FBFA-1F29-1785-A02A69434F97}"/>
                  </a:ext>
                </a:extLst>
              </p:cNvPr>
              <p:cNvSpPr/>
              <p:nvPr/>
            </p:nvSpPr>
            <p:spPr>
              <a:xfrm>
                <a:off x="13182600" y="7332371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1</m:t>
                    </m:r>
                    <m:r>
                      <a:rPr lang="en-US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kumimoji="0" lang="vi-VN" sz="44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Đáp án sai 2">
                <a:extLst>
                  <a:ext uri="{FF2B5EF4-FFF2-40B4-BE49-F238E27FC236}">
                    <a16:creationId xmlns:a16="http://schemas.microsoft.com/office/drawing/2014/main" id="{12C91C88-FBFA-1F29-1785-A02A69434F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2600" y="7332371"/>
                <a:ext cx="2931445" cy="1392529"/>
              </a:xfrm>
              <a:prstGeom prst="round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Đáp án sai 3">
                <a:extLst>
                  <a:ext uri="{FF2B5EF4-FFF2-40B4-BE49-F238E27FC236}">
                    <a16:creationId xmlns:a16="http://schemas.microsoft.com/office/drawing/2014/main" xmlns="" id="{4AE4CD2F-6F84-CBD1-292C-7CA18491D202}"/>
                  </a:ext>
                </a:extLst>
              </p:cNvPr>
              <p:cNvSpPr/>
              <p:nvPr/>
            </p:nvSpPr>
            <p:spPr>
              <a:xfrm>
                <a:off x="5486400" y="7332371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 </m:t>
                    </m:r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90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Đáp án sai 3">
                <a:extLst>
                  <a:ext uri="{FF2B5EF4-FFF2-40B4-BE49-F238E27FC236}">
                    <a16:creationId xmlns:a16="http://schemas.microsoft.com/office/drawing/2014/main" id="{4AE4CD2F-6F84-CBD1-292C-7CA18491D2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7332371"/>
                <a:ext cx="2931445" cy="1392529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5">
            <a:extLst>
              <a:ext uri="{FF2B5EF4-FFF2-40B4-BE49-F238E27FC236}">
                <a16:creationId xmlns:a16="http://schemas.microsoft.com/office/drawing/2014/main" xmlns="" id="{5FE735AB-A914-D621-1104-59254036E5C5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>
            <a:off x="11883269" y="7514207"/>
            <a:ext cx="1146931" cy="998293"/>
          </a:xfrm>
          <a:prstGeom prst="rect">
            <a:avLst/>
          </a:prstGeom>
        </p:spPr>
      </p:pic>
      <p:pic>
        <p:nvPicPr>
          <p:cNvPr id="20" name="Picture 14">
            <a:extLst>
              <a:ext uri="{FF2B5EF4-FFF2-40B4-BE49-F238E27FC236}">
                <a16:creationId xmlns:a16="http://schemas.microsoft.com/office/drawing/2014/main" xmlns="" id="{34098F2F-ED41-109F-F873-976654B55D5A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15573660" y="7491459"/>
            <a:ext cx="1143000" cy="1018308"/>
          </a:xfrm>
          <a:prstGeom prst="rect">
            <a:avLst/>
          </a:prstGeom>
        </p:spPr>
      </p:pic>
      <p:pic>
        <p:nvPicPr>
          <p:cNvPr id="21" name="Picture 10">
            <a:extLst>
              <a:ext uri="{FF2B5EF4-FFF2-40B4-BE49-F238E27FC236}">
                <a16:creationId xmlns:a16="http://schemas.microsoft.com/office/drawing/2014/main" xmlns="" id="{B45786E3-F1A9-8E6B-C841-592325098C1F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7848600" y="7498994"/>
            <a:ext cx="1143000" cy="1018308"/>
          </a:xfrm>
          <a:prstGeom prst="rect">
            <a:avLst/>
          </a:prstGeom>
        </p:spPr>
      </p:pic>
      <p:pic>
        <p:nvPicPr>
          <p:cNvPr id="22" name="Picture 10">
            <a:extLst>
              <a:ext uri="{FF2B5EF4-FFF2-40B4-BE49-F238E27FC236}">
                <a16:creationId xmlns:a16="http://schemas.microsoft.com/office/drawing/2014/main" xmlns="" id="{4C948309-0134-9E10-634F-087D6E204CE1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3962400" y="7491580"/>
            <a:ext cx="1143000" cy="101830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0F3B8595-14B6-2DFD-8EE1-A6C17EB5FAC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326586" y="2674600"/>
            <a:ext cx="3779046" cy="365627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BA39C7B8-B5C7-5999-4CED-8BC16AB6C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58189"/>
              </p:ext>
            </p:extLst>
          </p:nvPr>
        </p:nvGraphicFramePr>
        <p:xfrm>
          <a:off x="4402137" y="3771900"/>
          <a:ext cx="21685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8" imgW="774360" imgH="241200" progId="Equation.DSMT4">
                  <p:embed/>
                </p:oleObj>
              </mc:Choice>
              <mc:Fallback>
                <p:oleObj name="Equation" r:id="rId18" imgW="77436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9763FCA4-33DB-BB4C-75F5-85A2969734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02137" y="3771900"/>
                        <a:ext cx="2168525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74AFD041-255C-44D7-557C-B06913FE3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893883"/>
              </p:ext>
            </p:extLst>
          </p:nvPr>
        </p:nvGraphicFramePr>
        <p:xfrm>
          <a:off x="6764337" y="3783921"/>
          <a:ext cx="21685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20" imgW="774360" imgH="241200" progId="Equation.DSMT4">
                  <p:embed/>
                </p:oleObj>
              </mc:Choice>
              <mc:Fallback>
                <p:oleObj name="Equation" r:id="rId20" imgW="77436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7CEDBAF7-C0D1-2653-F5F3-40B6A73191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764337" y="3783921"/>
                        <a:ext cx="2168525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71F5A595-B303-DD33-20AF-B5D697F9E7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19857"/>
              </p:ext>
            </p:extLst>
          </p:nvPr>
        </p:nvGraphicFramePr>
        <p:xfrm>
          <a:off x="4648200" y="5064125"/>
          <a:ext cx="10668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22" imgW="380880" imgH="241200" progId="Equation.DSMT4">
                  <p:embed/>
                </p:oleObj>
              </mc:Choice>
              <mc:Fallback>
                <p:oleObj name="Equation" r:id="rId22" imgW="380880" imgH="241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A5D0A225-FA24-BC4B-7B1C-9C2751A4A3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648200" y="5064125"/>
                        <a:ext cx="1066800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4763711"/>
      </p:ext>
    </p:extLst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3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8" grpId="0" animBg="1"/>
      <p:bldP spid="5" grpId="0"/>
      <p:bldP spid="3" grpId="0" animBg="1"/>
      <p:bldP spid="3" grpId="1" animBg="1"/>
      <p:bldP spid="4" grpId="0" animBg="1"/>
      <p:bldP spid="4" grpId="1" animBg="1"/>
      <p:bldP spid="6" grpId="0" animBg="1"/>
      <p:bldP spid="6" grpId="1" animBg="1"/>
      <p:bldP spid="7" grpId="0" animBg="1"/>
      <p:bldP spid="7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695" y="876300"/>
            <a:ext cx="15435000" cy="1414800"/>
          </a:xfrm>
        </p:spPr>
        <p:txBody>
          <a:bodyPr/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RẮC NGHIỆM</a:t>
            </a:r>
          </a:p>
        </p:txBody>
      </p:sp>
      <p:pic>
        <p:nvPicPr>
          <p:cNvPr id="1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xmlns="" id="{5A2AB5BE-5BE4-FB71-44F9-94D2D0B0CEA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884725" y="-1274532"/>
            <a:ext cx="974726" cy="974726"/>
          </a:xfrm>
          <a:prstGeom prst="rect">
            <a:avLst/>
          </a:prstGeom>
        </p:spPr>
      </p:pic>
      <p:pic>
        <p:nvPicPr>
          <p:cNvPr id="1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xmlns="" id="{8D0C2BA9-FCBA-B751-461E-B7A707743057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5538451" y="-1274532"/>
            <a:ext cx="974726" cy="974726"/>
          </a:xfrm>
          <a:prstGeom prst="rect">
            <a:avLst/>
          </a:prstGeom>
        </p:spPr>
      </p:pic>
      <p:sp>
        <p:nvSpPr>
          <p:cNvPr id="3" name="Đáp án đúng">
            <a:extLst>
              <a:ext uri="{FF2B5EF4-FFF2-40B4-BE49-F238E27FC236}">
                <a16:creationId xmlns:a16="http://schemas.microsoft.com/office/drawing/2014/main" xmlns="" id="{05A39F57-F97C-79D5-49EC-648F0341033B}"/>
              </a:ext>
            </a:extLst>
          </p:cNvPr>
          <p:cNvSpPr/>
          <p:nvPr/>
        </p:nvSpPr>
        <p:spPr>
          <a:xfrm>
            <a:off x="8946954" y="6486757"/>
            <a:ext cx="3975104" cy="1392529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>
              <a:lnSpc>
                <a:spcPct val="107000"/>
              </a:lnSpc>
              <a:spcAft>
                <a:spcPts val="1200"/>
              </a:spcAft>
            </a:pPr>
            <a:r>
              <a:rPr lang="en-US" sz="4400" noProof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vi-VN" sz="4400" noProof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Đáp án sai 1">
            <a:extLst>
              <a:ext uri="{FF2B5EF4-FFF2-40B4-BE49-F238E27FC236}">
                <a16:creationId xmlns:a16="http://schemas.microsoft.com/office/drawing/2014/main" xmlns="" id="{FBC4C1ED-AE44-1129-0220-872E0B6AA667}"/>
              </a:ext>
            </a:extLst>
          </p:cNvPr>
          <p:cNvSpPr/>
          <p:nvPr/>
        </p:nvSpPr>
        <p:spPr>
          <a:xfrm>
            <a:off x="838200" y="6486757"/>
            <a:ext cx="3312445" cy="1392529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 anchorCtr="0"/>
          <a:lstStyle/>
          <a:p>
            <a:pPr lvl="0">
              <a:lnSpc>
                <a:spcPct val="107000"/>
              </a:lnSpc>
              <a:spcAft>
                <a:spcPts val="1200"/>
              </a:spcAft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6" name="Đáp án sai 2">
            <a:extLst>
              <a:ext uri="{FF2B5EF4-FFF2-40B4-BE49-F238E27FC236}">
                <a16:creationId xmlns:a16="http://schemas.microsoft.com/office/drawing/2014/main" xmlns="" id="{12C91C88-FBFA-1F29-1785-A02A69434F97}"/>
              </a:ext>
            </a:extLst>
          </p:cNvPr>
          <p:cNvSpPr/>
          <p:nvPr/>
        </p:nvSpPr>
        <p:spPr>
          <a:xfrm>
            <a:off x="13310432" y="6486757"/>
            <a:ext cx="3536754" cy="1392529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07000"/>
              </a:lnSpc>
              <a:spcAft>
                <a:spcPts val="1200"/>
              </a:spcAft>
            </a:pPr>
            <a:r>
              <a:rPr kumimoji="0" lang="en-US" sz="44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kumimoji="0" lang="vi-VN" sz="44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Đáp án sai 3">
            <a:extLst>
              <a:ext uri="{FF2B5EF4-FFF2-40B4-BE49-F238E27FC236}">
                <a16:creationId xmlns:a16="http://schemas.microsoft.com/office/drawing/2014/main" xmlns="" id="{4AE4CD2F-6F84-CBD1-292C-7CA18491D202}"/>
              </a:ext>
            </a:extLst>
          </p:cNvPr>
          <p:cNvSpPr/>
          <p:nvPr/>
        </p:nvSpPr>
        <p:spPr>
          <a:xfrm>
            <a:off x="4797326" y="6486757"/>
            <a:ext cx="3468119" cy="1392529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07000"/>
              </a:lnSpc>
              <a:spcAft>
                <a:spcPts val="1200"/>
              </a:spcAft>
            </a:pP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9" name="Picture 5">
            <a:extLst>
              <a:ext uri="{FF2B5EF4-FFF2-40B4-BE49-F238E27FC236}">
                <a16:creationId xmlns:a16="http://schemas.microsoft.com/office/drawing/2014/main" xmlns="" id="{5FE735AB-A914-D621-1104-59254036E5C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>
            <a:off x="12035669" y="6668593"/>
            <a:ext cx="1299331" cy="998293"/>
          </a:xfrm>
          <a:prstGeom prst="rect">
            <a:avLst/>
          </a:prstGeom>
        </p:spPr>
      </p:pic>
      <p:pic>
        <p:nvPicPr>
          <p:cNvPr id="20" name="Picture 14">
            <a:extLst>
              <a:ext uri="{FF2B5EF4-FFF2-40B4-BE49-F238E27FC236}">
                <a16:creationId xmlns:a16="http://schemas.microsoft.com/office/drawing/2014/main" xmlns="" id="{34098F2F-ED41-109F-F873-976654B55D5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16306800" y="6645845"/>
            <a:ext cx="1143000" cy="1018308"/>
          </a:xfrm>
          <a:prstGeom prst="rect">
            <a:avLst/>
          </a:prstGeom>
        </p:spPr>
      </p:pic>
      <p:pic>
        <p:nvPicPr>
          <p:cNvPr id="21" name="Picture 10">
            <a:extLst>
              <a:ext uri="{FF2B5EF4-FFF2-40B4-BE49-F238E27FC236}">
                <a16:creationId xmlns:a16="http://schemas.microsoft.com/office/drawing/2014/main" xmlns="" id="{B45786E3-F1A9-8E6B-C841-592325098C1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7696200" y="6653380"/>
            <a:ext cx="1143000" cy="1018308"/>
          </a:xfrm>
          <a:prstGeom prst="rect">
            <a:avLst/>
          </a:prstGeom>
        </p:spPr>
      </p:pic>
      <p:pic>
        <p:nvPicPr>
          <p:cNvPr id="22" name="Picture 10">
            <a:extLst>
              <a:ext uri="{FF2B5EF4-FFF2-40B4-BE49-F238E27FC236}">
                <a16:creationId xmlns:a16="http://schemas.microsoft.com/office/drawing/2014/main" xmlns="" id="{4C948309-0134-9E10-634F-087D6E204CE1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2"/>
              </a:ext>
            </a:extLst>
          </a:blip>
          <a:srcRect/>
          <a:stretch>
            <a:fillRect/>
          </a:stretch>
        </p:blipFill>
        <p:spPr>
          <a:xfrm>
            <a:off x="3581400" y="6645966"/>
            <a:ext cx="1143000" cy="1018308"/>
          </a:xfrm>
          <a:prstGeom prst="rect">
            <a:avLst/>
          </a:prstGeom>
        </p:spPr>
      </p:pic>
      <p:sp>
        <p:nvSpPr>
          <p:cNvPr id="9" name="Câu hỏi">
            <a:extLst>
              <a:ext uri="{FF2B5EF4-FFF2-40B4-BE49-F238E27FC236}">
                <a16:creationId xmlns:a16="http://schemas.microsoft.com/office/drawing/2014/main" xmlns="" id="{5BA8C5F8-8A9D-870C-C1A6-7A3701E2B3AC}"/>
              </a:ext>
            </a:extLst>
          </p:cNvPr>
          <p:cNvSpPr/>
          <p:nvPr/>
        </p:nvSpPr>
        <p:spPr>
          <a:xfrm>
            <a:off x="1739658" y="2476500"/>
            <a:ext cx="14602987" cy="2946675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E529A7DC-075E-A9C7-7E4C-9003D6497A56}"/>
              </a:ext>
            </a:extLst>
          </p:cNvPr>
          <p:cNvSpPr/>
          <p:nvPr/>
        </p:nvSpPr>
        <p:spPr>
          <a:xfrm>
            <a:off x="2209800" y="2442918"/>
            <a:ext cx="13868399" cy="2594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.</a:t>
            </a:r>
            <a:r>
              <a:rPr lang="vi-VN" sz="4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tứ giác 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</a:t>
            </a:r>
            <a:r>
              <a:rPr lang="vi-VN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ội tiếp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lang="vi-VN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ôn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vi-VN" sz="44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76058944-BA34-29E8-E518-36BA0CF63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027071"/>
              </p:ext>
            </p:extLst>
          </p:nvPr>
        </p:nvGraphicFramePr>
        <p:xfrm>
          <a:off x="9906000" y="2701925"/>
          <a:ext cx="21685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774360" imgH="241200" progId="Equation.DSMT4">
                  <p:embed/>
                </p:oleObj>
              </mc:Choice>
              <mc:Fallback>
                <p:oleObj name="Equation" r:id="rId13" imgW="77436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74AFD041-255C-44D7-557C-B06913FE38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6000" y="2701925"/>
                        <a:ext cx="2168525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08F539D7-52A6-EE86-AC2A-89CE36744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528493"/>
              </p:ext>
            </p:extLst>
          </p:nvPr>
        </p:nvGraphicFramePr>
        <p:xfrm>
          <a:off x="1554162" y="6677025"/>
          <a:ext cx="20272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723600" imgH="228600" progId="Equation.DSMT4">
                  <p:embed/>
                </p:oleObj>
              </mc:Choice>
              <mc:Fallback>
                <p:oleObj name="Equation" r:id="rId15" imgW="72360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76058944-BA34-29E8-E518-36BA0CF634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54162" y="6677025"/>
                        <a:ext cx="2027238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F364E12C-7793-18A1-B8F2-D75304197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93932"/>
              </p:ext>
            </p:extLst>
          </p:nvPr>
        </p:nvGraphicFramePr>
        <p:xfrm>
          <a:off x="5556250" y="6688138"/>
          <a:ext cx="22034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787320" imgH="228600" progId="Equation.DSMT4">
                  <p:embed/>
                </p:oleObj>
              </mc:Choice>
              <mc:Fallback>
                <p:oleObj name="Equation" r:id="rId17" imgW="787320" imgH="2286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08F539D7-52A6-EE86-AC2A-89CE367445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56250" y="6688138"/>
                        <a:ext cx="220345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CF68061C-7CFF-46E9-9718-852538360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802134"/>
              </p:ext>
            </p:extLst>
          </p:nvPr>
        </p:nvGraphicFramePr>
        <p:xfrm>
          <a:off x="9753600" y="6688138"/>
          <a:ext cx="22574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711000" imgH="228600" progId="Equation.DSMT4">
                  <p:embed/>
                </p:oleObj>
              </mc:Choice>
              <mc:Fallback>
                <p:oleObj name="Equation" r:id="rId19" imgW="711000" imgH="228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F364E12C-7793-18A1-B8F2-D753041979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753600" y="6688138"/>
                        <a:ext cx="2257425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811937AA-37CC-1644-0C16-7EF360CDF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63666"/>
              </p:ext>
            </p:extLst>
          </p:nvPr>
        </p:nvGraphicFramePr>
        <p:xfrm>
          <a:off x="14063663" y="6688138"/>
          <a:ext cx="216693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1" imgW="774360" imgH="228600" progId="Equation.DSMT4">
                  <p:embed/>
                </p:oleObj>
              </mc:Choice>
              <mc:Fallback>
                <p:oleObj name="Equation" r:id="rId21" imgW="774360" imgH="2286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CF68061C-7CFF-46E9-9718-852538360A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063663" y="6688138"/>
                        <a:ext cx="2166937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3331544"/>
      </p:ext>
    </p:extLst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83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5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" grpId="0" animBg="1"/>
      <p:bldP spid="4" grpId="1" animBg="1"/>
      <p:bldP spid="6" grpId="0" animBg="1"/>
      <p:bldP spid="6" grpId="1" animBg="1"/>
      <p:bldP spid="7" grpId="0" animBg="1"/>
      <p:bldP spid="7" grpId="1" animBg="1"/>
      <p:bldP spid="9" grpId="0" animBg="1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6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953216" y="5919907"/>
            <a:ext cx="12427462" cy="1490216"/>
          </a:xfrm>
          <a:prstGeom prst="rect">
            <a:avLst/>
          </a:prstGeom>
          <a:ln w="38100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7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ẬP CUỐI CHƯƠNG IX</a:t>
            </a:r>
            <a:endParaRPr kumimoji="0" lang="en-US" sz="7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1458420" flipH="1" flipV="1">
            <a:off x="15794215" y="-1678875"/>
            <a:ext cx="4987570" cy="598943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9564336" flipH="1" flipV="1">
            <a:off x="-2035250" y="6670196"/>
            <a:ext cx="4987570" cy="598943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688891" y="-1652381"/>
            <a:ext cx="4240207" cy="424020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4736684" y="7699174"/>
            <a:ext cx="4240207" cy="424020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0885615">
            <a:off x="15341620" y="8847557"/>
            <a:ext cx="2001824" cy="119385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733713" y="1792400"/>
            <a:ext cx="14820597" cy="33198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vi-VN" sz="7200" b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ƯƠNG </a:t>
            </a:r>
            <a:r>
              <a:rPr lang="en-US" sz="7200" b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IX</a:t>
            </a:r>
            <a:r>
              <a:rPr lang="vi-VN" sz="7200" b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lang="en-US" sz="7200" b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Ứ GIÁC NỘI TIẾP, </a:t>
            </a:r>
          </a:p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en-US" sz="7200" b="1" dirty="0">
                <a:solidFill>
                  <a:schemeClr val="tx2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A GIÁC ĐỀU</a:t>
            </a:r>
            <a:endParaRPr lang="vi-VN" sz="7200" b="1" dirty="0">
              <a:solidFill>
                <a:schemeClr val="tx2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6416672"/>
      </p:ext>
    </p:extLst>
  </p:cSld>
  <p:clrMapOvr>
    <a:masterClrMapping/>
  </p:clrMapOvr>
  <p:transition spd="med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695" y="876300"/>
            <a:ext cx="15435000" cy="1414800"/>
          </a:xfrm>
        </p:spPr>
        <p:txBody>
          <a:bodyPr/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RẮC NGHIỆM</a:t>
            </a:r>
          </a:p>
        </p:txBody>
      </p:sp>
      <p:sp>
        <p:nvSpPr>
          <p:cNvPr id="8" name="Câu hỏi">
            <a:extLst>
              <a:ext uri="{FF2B5EF4-FFF2-40B4-BE49-F238E27FC236}">
                <a16:creationId xmlns:a16="http://schemas.microsoft.com/office/drawing/2014/main" xmlns="" id="{4ADFFF1A-F500-CC57-185E-00F4826D0836}"/>
              </a:ext>
            </a:extLst>
          </p:cNvPr>
          <p:cNvSpPr/>
          <p:nvPr/>
        </p:nvSpPr>
        <p:spPr>
          <a:xfrm>
            <a:off x="1739658" y="2476500"/>
            <a:ext cx="14602987" cy="2946675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Đáp án đúng">
                <a:extLst>
                  <a:ext uri="{FF2B5EF4-FFF2-40B4-BE49-F238E27FC236}">
                    <a16:creationId xmlns:a16="http://schemas.microsoft.com/office/drawing/2014/main" xmlns="" id="{8B66CBE4-2DB9-BCF7-D1C4-281B894BFE17}"/>
                  </a:ext>
                </a:extLst>
              </p:cNvPr>
              <p:cNvSpPr/>
              <p:nvPr/>
            </p:nvSpPr>
            <p:spPr>
              <a:xfrm>
                <a:off x="1447800" y="6229908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lnSpc>
                    <a:spcPct val="107000"/>
                  </a:lnSpc>
                  <a:spcAft>
                    <a:spcPts val="1200"/>
                  </a:spcAft>
                  <a:defRPr/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𝑅</m:t>
                    </m:r>
                  </m:oMath>
                </a14:m>
                <a:endParaRPr kumimoji="0" lang="vi-VN" sz="44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6229908"/>
                <a:ext cx="2931445" cy="1392529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xmlns="" id="{3FCD9830-5FD1-BD44-878B-228BD96CE996}"/>
                  </a:ext>
                </a:extLst>
              </p:cNvPr>
              <p:cNvSpPr/>
              <p:nvPr/>
            </p:nvSpPr>
            <p:spPr>
              <a:xfrm>
                <a:off x="9296400" y="6221980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endParaRPr lang="en-US" sz="40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1200"/>
                  </a:spcAft>
                  <a:defRPr/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  <m:rad>
                          <m:radPr>
                            <m:degHide m:val="on"/>
                            <m:ctrlP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endParaRPr kumimoji="0" lang="vi-VN" sz="40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6400" y="6221980"/>
                <a:ext cx="2931445" cy="1392529"/>
              </a:xfrm>
              <a:prstGeom prst="roundRect">
                <a:avLst/>
              </a:prstGeom>
              <a:blipFill>
                <a:blip r:embed="rId8"/>
                <a:stretch>
                  <a:fillRect b="-570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Đáp án sai 2">
                <a:extLst>
                  <a:ext uri="{FF2B5EF4-FFF2-40B4-BE49-F238E27FC236}">
                    <a16:creationId xmlns:a16="http://schemas.microsoft.com/office/drawing/2014/main" xmlns="" id="{6A919885-0285-0403-1E09-FA94D8BC080B}"/>
                  </a:ext>
                </a:extLst>
              </p:cNvPr>
              <p:cNvSpPr/>
              <p:nvPr/>
            </p:nvSpPr>
            <p:spPr>
              <a:xfrm>
                <a:off x="13222955" y="6222101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lnSpc>
                    <a:spcPct val="107000"/>
                  </a:lnSpc>
                  <a:spcAft>
                    <a:spcPts val="1200"/>
                  </a:spcAft>
                  <a:defRPr/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f>
                      <m:fPr>
                        <m:ctrlP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</m:t>
                        </m:r>
                      </m:num>
                      <m:den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vi-VN" sz="44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2955" y="6222101"/>
                <a:ext cx="2931445" cy="1392529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Đáp án sai 3">
                <a:extLst>
                  <a:ext uri="{FF2B5EF4-FFF2-40B4-BE49-F238E27FC236}">
                    <a16:creationId xmlns:a16="http://schemas.microsoft.com/office/drawing/2014/main" xmlns="" id="{2E7D83A4-3758-8699-4DD0-010A80780539}"/>
                  </a:ext>
                </a:extLst>
              </p:cNvPr>
              <p:cNvSpPr/>
              <p:nvPr/>
            </p:nvSpPr>
            <p:spPr>
              <a:xfrm>
                <a:off x="5410200" y="6240446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lnSpc>
                    <a:spcPct val="107000"/>
                  </a:lnSpc>
                  <a:spcAft>
                    <a:spcPts val="1200"/>
                  </a:spcAft>
                  <a:defRPr/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R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lang="vi-VN" sz="4400" noProof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6240446"/>
                <a:ext cx="2931445" cy="1392529"/>
              </a:xfrm>
              <a:prstGeom prst="roundRect">
                <a:avLst/>
              </a:prstGeom>
              <a:blipFill>
                <a:blip r:embed="rId10"/>
                <a:stretch>
                  <a:fillRect b="-43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xmlns="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884725" y="-1274532"/>
            <a:ext cx="974726" cy="974726"/>
          </a:xfrm>
          <a:prstGeom prst="rect">
            <a:avLst/>
          </a:prstGeom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xmlns="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4110869" y="6411744"/>
            <a:ext cx="1146931" cy="99829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5773400" y="6381189"/>
            <a:ext cx="1143000" cy="1018308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xmlns="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7772400" y="6407069"/>
            <a:ext cx="1143000" cy="1018308"/>
          </a:xfrm>
          <a:prstGeom prst="rect">
            <a:avLst/>
          </a:prstGeom>
        </p:spPr>
      </p:pic>
      <p:pic>
        <p:nvPicPr>
          <p:cNvPr id="17" name="Picture 10">
            <a:extLst>
              <a:ext uri="{FF2B5EF4-FFF2-40B4-BE49-F238E27FC236}">
                <a16:creationId xmlns:a16="http://schemas.microsoft.com/office/drawing/2014/main" xmlns="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1811000" y="6381189"/>
            <a:ext cx="1143000" cy="1018308"/>
          </a:xfrm>
          <a:prstGeom prst="rect">
            <a:avLst/>
          </a:prstGeom>
        </p:spPr>
      </p:pic>
      <p:pic>
        <p:nvPicPr>
          <p:cNvPr id="1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xmlns="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5538451" y="-1274532"/>
            <a:ext cx="974726" cy="9747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09800" y="2442918"/>
            <a:ext cx="13868399" cy="2594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. 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ục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DEF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.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957495"/>
      </p:ext>
    </p:extLst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3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8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695" y="876300"/>
            <a:ext cx="15435000" cy="1414800"/>
          </a:xfrm>
        </p:spPr>
        <p:txBody>
          <a:bodyPr/>
          <a:lstStyle/>
          <a:p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RẮC NGHIỆM</a:t>
            </a:r>
          </a:p>
        </p:txBody>
      </p:sp>
      <p:sp>
        <p:nvSpPr>
          <p:cNvPr id="8" name="Câu hỏi">
            <a:extLst>
              <a:ext uri="{FF2B5EF4-FFF2-40B4-BE49-F238E27FC236}">
                <a16:creationId xmlns:a16="http://schemas.microsoft.com/office/drawing/2014/main" xmlns="" id="{4ADFFF1A-F500-CC57-185E-00F4826D0836}"/>
              </a:ext>
            </a:extLst>
          </p:cNvPr>
          <p:cNvSpPr/>
          <p:nvPr/>
        </p:nvSpPr>
        <p:spPr>
          <a:xfrm>
            <a:off x="1739658" y="2476500"/>
            <a:ext cx="14602987" cy="2946675"/>
          </a:xfrm>
          <a:prstGeom prst="roundRect">
            <a:avLst/>
          </a:prstGeom>
          <a:solidFill>
            <a:srgbClr val="FFD9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Đáp án đúng">
                <a:extLst>
                  <a:ext uri="{FF2B5EF4-FFF2-40B4-BE49-F238E27FC236}">
                    <a16:creationId xmlns:a16="http://schemas.microsoft.com/office/drawing/2014/main" xmlns="" id="{8B66CBE4-2DB9-BCF7-D1C4-281B894BFE17}"/>
                  </a:ext>
                </a:extLst>
              </p:cNvPr>
              <p:cNvSpPr/>
              <p:nvPr/>
            </p:nvSpPr>
            <p:spPr>
              <a:xfrm>
                <a:off x="13276722" y="6229908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lnSpc>
                    <a:spcPct val="107000"/>
                  </a:lnSpc>
                  <a:spcAft>
                    <a:spcPts val="1200"/>
                  </a:spcAft>
                  <a:defRPr/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2</m:t>
                    </m:r>
                    <m:r>
                      <a:rPr lang="en-US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kumimoji="0" lang="vi-VN" sz="44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6722" y="6229908"/>
                <a:ext cx="2931445" cy="1392529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xmlns="" id="{3FCD9830-5FD1-BD44-878B-228BD96CE996}"/>
                  </a:ext>
                </a:extLst>
              </p:cNvPr>
              <p:cNvSpPr/>
              <p:nvPr/>
            </p:nvSpPr>
            <p:spPr>
              <a:xfrm>
                <a:off x="9296400" y="6221980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endParaRPr lang="en-US" sz="40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1200"/>
                  </a:spcAft>
                  <a:defRPr/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 </m:t>
                    </m:r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10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endParaRPr kumimoji="0" lang="vi-VN" sz="40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6400" y="6221980"/>
                <a:ext cx="2931445" cy="1392529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Đáp án sai 2">
                <a:extLst>
                  <a:ext uri="{FF2B5EF4-FFF2-40B4-BE49-F238E27FC236}">
                    <a16:creationId xmlns:a16="http://schemas.microsoft.com/office/drawing/2014/main" xmlns="" id="{6A919885-0285-0403-1E09-FA94D8BC080B}"/>
                  </a:ext>
                </a:extLst>
              </p:cNvPr>
              <p:cNvSpPr/>
              <p:nvPr/>
            </p:nvSpPr>
            <p:spPr>
              <a:xfrm>
                <a:off x="1451956" y="6259366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lnSpc>
                    <a:spcPct val="107000"/>
                  </a:lnSpc>
                  <a:spcAft>
                    <a:spcPts val="1200"/>
                  </a:spcAft>
                  <a:defRPr/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0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90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kumimoji="0" lang="vi-VN" sz="4400" b="0" i="0" u="none" strike="noStrike" kern="1200" cap="none" spc="0" normalizeH="0" baseline="0" noProof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956" y="6259366"/>
                <a:ext cx="2931445" cy="1392529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Đáp án sai 3">
                <a:extLst>
                  <a:ext uri="{FF2B5EF4-FFF2-40B4-BE49-F238E27FC236}">
                    <a16:creationId xmlns:a16="http://schemas.microsoft.com/office/drawing/2014/main" xmlns="" id="{2E7D83A4-3758-8699-4DD0-010A80780539}"/>
                  </a:ext>
                </a:extLst>
              </p:cNvPr>
              <p:cNvSpPr/>
              <p:nvPr/>
            </p:nvSpPr>
            <p:spPr>
              <a:xfrm>
                <a:off x="5410200" y="6240446"/>
                <a:ext cx="2931445" cy="1392529"/>
              </a:xfrm>
              <a:prstGeom prst="roundRect">
                <a:avLst/>
              </a:prstGeom>
              <a:solidFill>
                <a:srgbClr val="FFD9D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lnSpc>
                    <a:spcPct val="107000"/>
                  </a:lnSpc>
                  <a:spcAft>
                    <a:spcPts val="1200"/>
                  </a:spcAft>
                  <a:defRPr/>
                </a:pP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.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 </m:t>
                    </m:r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00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</m:oMath>
                </a14:m>
                <a:endParaRPr lang="vi-VN" sz="4400" noProof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6240446"/>
                <a:ext cx="2931445" cy="1392529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xmlns="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2884725" y="-1274532"/>
            <a:ext cx="974726" cy="974726"/>
          </a:xfrm>
          <a:prstGeom prst="rect">
            <a:avLst/>
          </a:prstGeom>
        </p:spPr>
      </p:pic>
      <p:pic>
        <p:nvPicPr>
          <p:cNvPr id="14" name="Picture 5">
            <a:extLst>
              <a:ext uri="{FF2B5EF4-FFF2-40B4-BE49-F238E27FC236}">
                <a16:creationId xmlns:a16="http://schemas.microsoft.com/office/drawing/2014/main" xmlns="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5939791" y="6411744"/>
            <a:ext cx="1146931" cy="99829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4002401" y="6418454"/>
            <a:ext cx="1143000" cy="1018308"/>
          </a:xfrm>
          <a:prstGeom prst="rect">
            <a:avLst/>
          </a:prstGeom>
        </p:spPr>
      </p:pic>
      <p:pic>
        <p:nvPicPr>
          <p:cNvPr id="16" name="Picture 10">
            <a:extLst>
              <a:ext uri="{FF2B5EF4-FFF2-40B4-BE49-F238E27FC236}">
                <a16:creationId xmlns:a16="http://schemas.microsoft.com/office/drawing/2014/main" xmlns="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7696200" y="6407069"/>
            <a:ext cx="1143000" cy="1018308"/>
          </a:xfrm>
          <a:prstGeom prst="rect">
            <a:avLst/>
          </a:prstGeom>
        </p:spPr>
      </p:pic>
      <p:pic>
        <p:nvPicPr>
          <p:cNvPr id="17" name="Picture 10">
            <a:extLst>
              <a:ext uri="{FF2B5EF4-FFF2-40B4-BE49-F238E27FC236}">
                <a16:creationId xmlns:a16="http://schemas.microsoft.com/office/drawing/2014/main" xmlns="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1811000" y="6381189"/>
            <a:ext cx="1143000" cy="1018308"/>
          </a:xfrm>
          <a:prstGeom prst="rect">
            <a:avLst/>
          </a:prstGeom>
        </p:spPr>
      </p:pic>
      <p:pic>
        <p:nvPicPr>
          <p:cNvPr id="1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xmlns="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5538451" y="-1274532"/>
            <a:ext cx="974726" cy="9747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09800" y="2442918"/>
            <a:ext cx="13868399" cy="2594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.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y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4826930"/>
      </p:ext>
    </p:extLst>
  </p:cSld>
  <p:clrMapOvr>
    <a:masterClrMapping/>
  </p:clrMapOvr>
  <p:transition spd="med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35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62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8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6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724400" y="2857500"/>
            <a:ext cx="8839200" cy="1820819"/>
          </a:xfrm>
          <a:prstGeom prst="rect">
            <a:avLst/>
          </a:prstGeom>
          <a:ln w="38100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kumimoji="0" lang="en-US" sz="9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ẬP</a:t>
            </a:r>
            <a:endParaRPr kumimoji="0" lang="vi-VN" sz="9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1458420" flipH="1" flipV="1">
            <a:off x="15794215" y="-1678875"/>
            <a:ext cx="4987570" cy="598943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9564336" flipH="1" flipV="1">
            <a:off x="-2035250" y="6670196"/>
            <a:ext cx="4987570" cy="598943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688891" y="-1652381"/>
            <a:ext cx="4240207" cy="424020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4736684" y="7699174"/>
            <a:ext cx="4240207" cy="424020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0885615">
            <a:off x="15341620" y="8847557"/>
            <a:ext cx="2001824" cy="1193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363934"/>
      </p:ext>
    </p:extLst>
  </p:cSld>
  <p:clrMapOvr>
    <a:masterClrMapping/>
  </p:clrMapOvr>
  <p:transition spd="med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DAF9D678-3231-351C-104A-B5C78EA171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69525" y="2470502"/>
            <a:ext cx="4263704" cy="501195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H="1">
            <a:off x="17441820" y="1459123"/>
            <a:ext cx="1082759" cy="161005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1183640" flipH="1">
            <a:off x="233879" y="8393230"/>
            <a:ext cx="1481004" cy="164327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33400" y="173918"/>
            <a:ext cx="17145000" cy="875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en-US" sz="38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</a:t>
            </a:r>
            <a:endParaRPr lang="en-US" sz="3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60FEF6DF-0673-6178-26A8-6E1E6149BA26}"/>
                  </a:ext>
                </a:extLst>
              </p:cNvPr>
              <p:cNvSpPr/>
              <p:nvPr/>
            </p:nvSpPr>
            <p:spPr>
              <a:xfrm>
                <a:off x="800100" y="595950"/>
                <a:ext cx="16687800" cy="28847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defRPr/>
                </a:pPr>
                <a:r>
                  <a:rPr kumimoji="0" lang="en-US" sz="4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</a:t>
                </a:r>
                <a:r>
                  <a:rPr kumimoji="0" lang="en-US" sz="42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kumimoji="0" lang="en-US" sz="420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20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20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kumimoji="0" lang="en-US" sz="420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kumimoji="0" lang="en-US" sz="420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420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20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20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20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kumimoji="0" lang="en-US" sz="420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H (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4200" i="0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ϵ</m:t>
                    </m:r>
                    <m:r>
                      <a:rPr kumimoji="0" lang="en-US" sz="4200" b="0" i="1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4200" b="0" i="0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a:rPr kumimoji="0" lang="en-US" sz="4200" b="0" i="0" u="none" strike="noStrike" kern="1200" cap="none" spc="0" normalizeH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sz="420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4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 </a:t>
                </a:r>
                <a:r>
                  <a:rPr lang="en-US" sz="4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(</a:t>
                </a:r>
                <a:r>
                  <a:rPr lang="en-US" sz="4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4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ình</a:t>
                </a:r>
                <a:r>
                  <a:rPr lang="en-US" sz="4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6). </a:t>
                </a:r>
                <a:r>
                  <a:rPr lang="en-US" sz="4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200" noProof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noProof="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</a:t>
                </a:r>
                <a:endParaRPr kumimoji="0" lang="en-US" sz="420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0FEF6DF-0673-6178-26A8-6E1E6149BA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" y="595950"/>
                <a:ext cx="16687800" cy="2884700"/>
              </a:xfrm>
              <a:prstGeom prst="rect">
                <a:avLst/>
              </a:prstGeom>
              <a:blipFill>
                <a:blip r:embed="rId8"/>
                <a:stretch>
                  <a:fillRect l="-1388" r="-1388" b="-8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A5E3CDDE-2DAA-DFF7-F230-E541E7190C62}"/>
              </a:ext>
            </a:extLst>
          </p:cNvPr>
          <p:cNvSpPr/>
          <p:nvPr/>
        </p:nvSpPr>
        <p:spPr>
          <a:xfrm>
            <a:off x="800100" y="763112"/>
            <a:ext cx="600036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noProof="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SGK – </a:t>
            </a:r>
            <a:r>
              <a:rPr kumimoji="0" lang="fr-FR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2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Callout 10">
            <a:extLst>
              <a:ext uri="{FF2B5EF4-FFF2-40B4-BE49-F238E27FC236}">
                <a16:creationId xmlns:a16="http://schemas.microsoft.com/office/drawing/2014/main" xmlns="" id="{3795C5EA-D68D-90A8-B08A-909BA1DFAE4E}"/>
              </a:ext>
            </a:extLst>
          </p:cNvPr>
          <p:cNvSpPr/>
          <p:nvPr/>
        </p:nvSpPr>
        <p:spPr>
          <a:xfrm>
            <a:off x="7889785" y="2795972"/>
            <a:ext cx="2033354" cy="975928"/>
          </a:xfrm>
          <a:prstGeom prst="wedgeEllipseCallout">
            <a:avLst>
              <a:gd name="adj1" fmla="val 24771"/>
              <a:gd name="adj2" fmla="val 74739"/>
            </a:avLst>
          </a:prstGeom>
          <a:solidFill>
            <a:srgbClr val="FF5757"/>
          </a:solidFill>
          <a:ln w="38100" cap="flat" cmpd="sng" algn="ctr">
            <a:solidFill>
              <a:srgbClr val="F3F3F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iải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0BB4C00E-2B3F-8FDA-FA42-02E879385EDE}"/>
                  </a:ext>
                </a:extLst>
              </p:cNvPr>
              <p:cNvSpPr txBox="1"/>
              <p:nvPr/>
            </p:nvSpPr>
            <p:spPr>
              <a:xfrm>
                <a:off x="800100" y="4053794"/>
                <a:ext cx="16687800" cy="57931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defRPr/>
                </a:pP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(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ắn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da-DK" sz="42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HB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M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da-DK" sz="4200" b="0" i="0" u="none" strike="noStrike" kern="100" cap="none" spc="0" normalizeH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kumimoji="0" lang="da-DK" sz="42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ắn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ng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).</a:t>
                </a:r>
                <a:r>
                  <a:rPr kumimoji="0" lang="da-DK" sz="42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∆AHB </a:t>
                </a:r>
                <a14:m>
                  <m:oMath xmlns:m="http://schemas.openxmlformats.org/officeDocument/2006/math">
                    <m:r>
                      <a:rPr lang="en-GB" sz="4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∽</m:t>
                    </m:r>
                  </m:oMath>
                </a14:m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∆ACM (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.g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(2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                                                 </a:t>
                </a:r>
                <a:endParaRPr lang="en-GB" sz="42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lang="nl-NL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                  </a:t>
                </a:r>
                <a:endParaRPr lang="da-DK" sz="42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BB4C00E-2B3F-8FDA-FA42-02E879385E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" y="4053794"/>
                <a:ext cx="16687800" cy="5793189"/>
              </a:xfrm>
              <a:prstGeom prst="rect">
                <a:avLst/>
              </a:prstGeom>
              <a:blipFill>
                <a:blip r:embed="rId9"/>
                <a:stretch>
                  <a:fillRect l="-1388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99AA82D6-C6C1-C294-A246-9EF2DE98A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20385"/>
              </p:ext>
            </p:extLst>
          </p:nvPr>
        </p:nvGraphicFramePr>
        <p:xfrm>
          <a:off x="2152650" y="2605088"/>
          <a:ext cx="21907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0" imgW="927000" imgH="241200" progId="Equation.DSMT4">
                  <p:embed/>
                </p:oleObj>
              </mc:Choice>
              <mc:Fallback>
                <p:oleObj name="Equation" r:id="rId10" imgW="92700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8EE8B43F-CF18-0053-F4DF-FE005198D3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52650" y="2605088"/>
                        <a:ext cx="219075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86CD9EAA-3003-6C10-7402-8FBB7BA6B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18392"/>
              </p:ext>
            </p:extLst>
          </p:nvPr>
        </p:nvGraphicFramePr>
        <p:xfrm>
          <a:off x="2154238" y="4152900"/>
          <a:ext cx="203676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2" imgW="825480" imgH="241200" progId="Equation.DSMT4">
                  <p:embed/>
                </p:oleObj>
              </mc:Choice>
              <mc:Fallback>
                <p:oleObj name="Equation" r:id="rId12" imgW="825480" imgH="2412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xmlns="" id="{8F921009-AA13-C69C-86BD-AC00C9AF5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54238" y="4152900"/>
                        <a:ext cx="2036762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086FA9D3-9350-D91C-DD75-647ACA49E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45412"/>
              </p:ext>
            </p:extLst>
          </p:nvPr>
        </p:nvGraphicFramePr>
        <p:xfrm>
          <a:off x="800100" y="6080125"/>
          <a:ext cx="56403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4" imgW="2286000" imgH="266400" progId="Equation.DSMT4">
                  <p:embed/>
                </p:oleObj>
              </mc:Choice>
              <mc:Fallback>
                <p:oleObj name="Equation" r:id="rId14" imgW="2286000" imgH="2664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xmlns="" id="{F5D6D3AB-F8CE-C688-6FC1-24858B3562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0100" y="6080125"/>
                        <a:ext cx="5640388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47C70E08-BF07-C437-7804-FAB07179F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12279"/>
              </p:ext>
            </p:extLst>
          </p:nvPr>
        </p:nvGraphicFramePr>
        <p:xfrm>
          <a:off x="2360613" y="7962900"/>
          <a:ext cx="22875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6" imgW="927000" imgH="241200" progId="Equation.DSMT4">
                  <p:embed/>
                </p:oleObj>
              </mc:Choice>
              <mc:Fallback>
                <p:oleObj name="Equation" r:id="rId16" imgW="927000" imgH="24120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xmlns="" id="{B84E4EB3-D8D5-70C3-C34D-E6F1AA4FB7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0613" y="7962900"/>
                        <a:ext cx="228758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17F530A0-91DC-EBE4-961B-87C7EF765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158063"/>
              </p:ext>
            </p:extLst>
          </p:nvPr>
        </p:nvGraphicFramePr>
        <p:xfrm>
          <a:off x="1863726" y="8953500"/>
          <a:ext cx="22875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8" imgW="927000" imgH="241200" progId="Equation.DSMT4">
                  <p:embed/>
                </p:oleObj>
              </mc:Choice>
              <mc:Fallback>
                <p:oleObj name="Equation" r:id="rId18" imgW="927000" imgH="24120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xmlns="" id="{775D76FA-718C-F69B-BC09-73BF1B53C2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63726" y="8953500"/>
                        <a:ext cx="228758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561063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 animBg="1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6717418">
            <a:off x="12063102" y="2494814"/>
            <a:ext cx="10773397" cy="987561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H="1">
            <a:off x="152400" y="7225368"/>
            <a:ext cx="1082759" cy="161005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-1380998" y="-18737"/>
            <a:ext cx="17145000" cy="875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00100" y="595950"/>
            <a:ext cx="16687800" cy="1874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kumimoji="0" lang="en-US" sz="4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0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kumimoji="0" lang="en-US" sz="40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40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00100" y="763112"/>
            <a:ext cx="600036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noProof="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SGK – </a:t>
            </a:r>
            <a:r>
              <a:rPr kumimoji="0" lang="fr-FR" sz="4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2</a:t>
            </a:r>
            <a:r>
              <a:rPr kumimoji="0" lang="fr-FR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871C024E-D994-4B90-1F91-E2A385D0CD31}"/>
                  </a:ext>
                </a:extLst>
              </p:cNvPr>
              <p:cNvSpPr txBox="1"/>
              <p:nvPr/>
            </p:nvSpPr>
            <p:spPr>
              <a:xfrm>
                <a:off x="800100" y="3911976"/>
                <a:ext cx="16687800" cy="55106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da-DK" sz="4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a giác đều 12 cạnh.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da-DK" sz="4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kumimoji="0" lang="da-DK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 là tâm đường tròn </a:t>
                </a: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kumimoji="0" lang="da-DK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oại tiếp của đa giác đều </a:t>
                </a:r>
              </a:p>
              <a:p>
                <a:pPr lvl="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kumimoji="0" lang="da-DK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2 cạnh. Phép quay 30</a:t>
                </a:r>
                <a14:m>
                  <m:oMath xmlns:m="http://schemas.openxmlformats.org/officeDocument/2006/math">
                    <m:r>
                      <a:rPr kumimoji="0" lang="da-DK" sz="4400" b="0" i="1" u="none" strike="noStrike" kern="1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  <m:r>
                      <a:rPr kumimoji="0" lang="en-US" sz="4400" b="0" i="1" u="none" strike="noStrike" kern="1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0" i="1" u="none" strike="noStrike" kern="100" cap="none" spc="0" normalizeH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60</m:t>
                    </m:r>
                    <m:r>
                      <a:rPr lang="da-DK" sz="44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kumimoji="0" lang="en-US" sz="4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90</a:t>
                </a:r>
                <a:r>
                  <a:rPr lang="da-DK" sz="4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a-DK" sz="44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kumimoji="0" lang="en-US" sz="4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…, 360</a:t>
                </a:r>
                <a:r>
                  <a:rPr lang="da-DK" sz="4400" kern="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a-DK" sz="44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kumimoji="0" lang="en-US" sz="44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kumimoji="0" lang="en-US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 </a:t>
                </a:r>
                <a:r>
                  <a:rPr kumimoji="0" lang="en-US" sz="44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kumimoji="0" lang="en-US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kumimoji="0" lang="en-US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kumimoji="0" lang="en-US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kumimoji="0" lang="en-US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m</a:t>
                </a:r>
                <a:r>
                  <a:rPr kumimoji="0" lang="en-US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kumimoji="0" lang="en-US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ồ</a:t>
                </a:r>
                <a:r>
                  <a:rPr kumimoji="0" lang="en-US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kumimoji="0" lang="en-US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kumimoji="0" lang="en-US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2 </a:t>
                </a:r>
                <a:r>
                  <a:rPr kumimoji="0" lang="en-US" sz="44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kumimoji="0" lang="en-US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ính</a:t>
                </a:r>
                <a:r>
                  <a:rPr kumimoji="0" lang="en-US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</a:t>
                </a:r>
                <a:r>
                  <a:rPr kumimoji="0" lang="en-US" sz="4400" b="0" i="0" u="none" strike="noStrike" kern="1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400" b="0" i="0" u="none" strike="noStrike" kern="1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71C024E-D994-4B90-1F91-E2A385D0CD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" y="3911976"/>
                <a:ext cx="16687800" cy="5510676"/>
              </a:xfrm>
              <a:prstGeom prst="rect">
                <a:avLst/>
              </a:prstGeom>
              <a:blipFill>
                <a:blip r:embed="rId6"/>
                <a:stretch>
                  <a:fillRect l="-1461" r="-1461" b="-4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A close-up of a roof&#10;&#10;Description automatically generated">
            <a:extLst>
              <a:ext uri="{FF2B5EF4-FFF2-40B4-BE49-F238E27FC236}">
                <a16:creationId xmlns:a16="http://schemas.microsoft.com/office/drawing/2014/main" xmlns="" id="{E9DA44C7-DBC9-ACF4-6B3C-9E41553FEAF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2844280"/>
            <a:ext cx="9486900" cy="4314590"/>
          </a:xfrm>
          <a:prstGeom prst="rect">
            <a:avLst/>
          </a:prstGeom>
        </p:spPr>
      </p:pic>
      <p:sp>
        <p:nvSpPr>
          <p:cNvPr id="4" name="Oval Callout 10">
            <a:extLst>
              <a:ext uri="{FF2B5EF4-FFF2-40B4-BE49-F238E27FC236}">
                <a16:creationId xmlns:a16="http://schemas.microsoft.com/office/drawing/2014/main" xmlns="" id="{2AD04E46-0B83-B564-AAB0-DA56A8CDE12A}"/>
              </a:ext>
            </a:extLst>
          </p:cNvPr>
          <p:cNvSpPr/>
          <p:nvPr/>
        </p:nvSpPr>
        <p:spPr>
          <a:xfrm>
            <a:off x="3383874" y="2719772"/>
            <a:ext cx="2033354" cy="975928"/>
          </a:xfrm>
          <a:prstGeom prst="wedgeEllipseCallout">
            <a:avLst>
              <a:gd name="adj1" fmla="val 24771"/>
              <a:gd name="adj2" fmla="val 74739"/>
            </a:avLst>
          </a:prstGeom>
          <a:solidFill>
            <a:srgbClr val="FF5757"/>
          </a:solidFill>
          <a:ln w="38100" cap="flat" cmpd="sng" algn="ctr">
            <a:solidFill>
              <a:srgbClr val="F3F3F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iải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046274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5" grpId="0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6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4800600" y="2857500"/>
            <a:ext cx="8686800" cy="1820819"/>
          </a:xfrm>
          <a:prstGeom prst="rect">
            <a:avLst/>
          </a:prstGeom>
          <a:ln w="38100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US" sz="9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DỤNG</a:t>
            </a:r>
            <a:endParaRPr kumimoji="0" lang="vi-VN" sz="9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1458420" flipH="1" flipV="1">
            <a:off x="15794215" y="-1678875"/>
            <a:ext cx="4987570" cy="598943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9564336" flipH="1" flipV="1">
            <a:off x="-2035250" y="6670196"/>
            <a:ext cx="4987570" cy="598943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688891" y="-1652381"/>
            <a:ext cx="4240207" cy="424020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4736684" y="7699174"/>
            <a:ext cx="4240207" cy="424020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0885615">
            <a:off x="15341620" y="8847557"/>
            <a:ext cx="2001824" cy="1193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262174"/>
      </p:ext>
    </p:extLst>
  </p:cSld>
  <p:clrMapOvr>
    <a:masterClrMapping/>
  </p:clrMapOvr>
  <p:transition spd="med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657801" y="7505700"/>
            <a:ext cx="4240207" cy="424020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3019093" y="-2712765"/>
            <a:ext cx="4240207" cy="4240207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-1183640">
            <a:off x="17038882" y="3984625"/>
            <a:ext cx="1078761" cy="1196961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-5588623" flipH="1">
            <a:off x="20454" y="-561200"/>
            <a:ext cx="1594799" cy="237145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C7AE11B5-CBD2-8D58-F8C7-7DE708AD4AFF}"/>
              </a:ext>
            </a:extLst>
          </p:cNvPr>
          <p:cNvSpPr/>
          <p:nvPr/>
        </p:nvSpPr>
        <p:spPr>
          <a:xfrm>
            <a:off x="800100" y="595950"/>
            <a:ext cx="16687800" cy="95953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kumimoji="0" lang="en-US" sz="3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</a:t>
            </a:r>
            <a:r>
              <a:rPr kumimoji="0" lang="en-US" sz="3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kumimoji="0" lang="en-US" sz="380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38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(AB &lt; AC) </a:t>
            </a:r>
            <a:r>
              <a:rPr kumimoji="0" lang="en-US" sz="38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380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kumimoji="0" lang="en-US" sz="3800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H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C.</a:t>
            </a:r>
          </a:p>
          <a:p>
            <a:pPr lvl="0" algn="just">
              <a:lnSpc>
                <a:spcPct val="150000"/>
              </a:lnSpc>
              <a:defRPr/>
            </a:pP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3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kumimoji="0" lang="en-US" sz="380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  <a:defRPr/>
            </a:pP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)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,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. </a:t>
            </a:r>
            <a:r>
              <a:rPr lang="en-US" sz="3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800" noProof="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3800" noProof="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3800" noProof="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800" noProof="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800" noProof="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EHF </a:t>
            </a:r>
            <a:r>
              <a:rPr lang="en-US" sz="3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noProof="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800" noProof="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3800" noProof="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.</a:t>
            </a:r>
          </a:p>
          <a:p>
            <a:pPr lvl="0" algn="just">
              <a:lnSpc>
                <a:spcPct val="150000"/>
              </a:lnSpc>
              <a:defRPr/>
            </a:pP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F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O)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lvl="0" algn="just">
              <a:lnSpc>
                <a:spcPct val="150000"/>
              </a:lnSpc>
              <a:defRPr/>
            </a:pP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)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M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F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. Cho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= 6 cm, </a:t>
            </a:r>
          </a:p>
          <a:p>
            <a:pPr lvl="0" algn="just">
              <a:lnSpc>
                <a:spcPct val="150000"/>
              </a:lnSpc>
              <a:defRPr/>
            </a:pP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 = 8 cm.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F.</a:t>
            </a:r>
          </a:p>
          <a:p>
            <a:pPr lvl="0" algn="just">
              <a:lnSpc>
                <a:spcPct val="150000"/>
              </a:lnSpc>
              <a:defRPr/>
            </a:pPr>
            <a:endParaRPr kumimoji="0" lang="en-US" sz="360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C76B5778-91F3-DEF3-CEA7-ECE0657EBA3F}"/>
              </a:ext>
            </a:extLst>
          </p:cNvPr>
          <p:cNvSpPr/>
          <p:nvPr/>
        </p:nvSpPr>
        <p:spPr>
          <a:xfrm>
            <a:off x="800100" y="763112"/>
            <a:ext cx="491692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600" b="1" noProof="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</a:t>
            </a:r>
            <a:r>
              <a:rPr kumimoji="0" lang="fr-FR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SGK – </a:t>
            </a:r>
            <a:r>
              <a:rPr kumimoji="0" lang="fr-FR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fr-FR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2</a:t>
            </a:r>
            <a:r>
              <a:rPr kumimoji="0" lang="fr-FR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D8BB1947-E007-42C6-5C74-38FE1EE07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124439"/>
              </p:ext>
            </p:extLst>
          </p:nvPr>
        </p:nvGraphicFramePr>
        <p:xfrm>
          <a:off x="9667875" y="3543300"/>
          <a:ext cx="847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9" imgW="888840" imgH="533160" progId="Equation.DSMT4">
                  <p:embed/>
                </p:oleObj>
              </mc:Choice>
              <mc:Fallback>
                <p:oleObj name="Equation" r:id="rId9" imgW="88884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D549C67E-781F-9D37-7C93-2DDBCBDB2F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67875" y="3543300"/>
                        <a:ext cx="8477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A8A33466-5056-0C6F-8AC3-4BD47DA65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49215"/>
              </p:ext>
            </p:extLst>
          </p:nvPr>
        </p:nvGraphicFramePr>
        <p:xfrm>
          <a:off x="15163800" y="1796728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1" imgW="799920" imgH="533160" progId="Equation.DSMT4">
                  <p:embed/>
                </p:oleObj>
              </mc:Choice>
              <mc:Fallback>
                <p:oleObj name="Equation" r:id="rId11" imgW="79992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D8BB1947-E007-42C6-5C74-38FE1EE07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63800" y="1796728"/>
                        <a:ext cx="762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DA1D8C88-C7EC-A218-BF19-DA58739FB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56091"/>
              </p:ext>
            </p:extLst>
          </p:nvPr>
        </p:nvGraphicFramePr>
        <p:xfrm>
          <a:off x="9778139" y="4375951"/>
          <a:ext cx="763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3" imgW="799920" imgH="533160" progId="Equation.DSMT4">
                  <p:embed/>
                </p:oleObj>
              </mc:Choice>
              <mc:Fallback>
                <p:oleObj name="Equation" r:id="rId13" imgW="79992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D8BB1947-E007-42C6-5C74-38FE1EE07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78139" y="4375951"/>
                        <a:ext cx="76358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A774B07B-7CAA-4223-160A-28586C97D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63227"/>
              </p:ext>
            </p:extLst>
          </p:nvPr>
        </p:nvGraphicFramePr>
        <p:xfrm>
          <a:off x="3944599" y="6997700"/>
          <a:ext cx="847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5" imgW="888840" imgH="533160" progId="Equation.DSMT4">
                  <p:embed/>
                </p:oleObj>
              </mc:Choice>
              <mc:Fallback>
                <p:oleObj name="Equation" r:id="rId15" imgW="88884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D8BB1947-E007-42C6-5C74-38FE1EE07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44599" y="6997700"/>
                        <a:ext cx="8477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827ECDF7-0B0B-C635-33BA-0FFFE1B6F888}"/>
                  </a:ext>
                </a:extLst>
              </p:cNvPr>
              <p:cNvSpPr txBox="1"/>
              <p:nvPr/>
            </p:nvSpPr>
            <p:spPr>
              <a:xfrm>
                <a:off x="800100" y="1762755"/>
                <a:ext cx="16687800" cy="77090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defRPr/>
                </a:pP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O)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H,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endParaRPr lang="da-DK" sz="42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O)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úc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ài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</a:t>
                </a: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GB" sz="4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(</a:t>
                </a:r>
                <a:r>
                  <a:rPr lang="en-GB" sz="4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ắn</a:t>
                </a: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O)). </a:t>
                </a: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E </a:t>
                </a:r>
                <a14:m>
                  <m:oMath xmlns:m="http://schemas.openxmlformats.org/officeDocument/2006/math">
                    <m:r>
                      <a:rPr lang="da-DK" sz="42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</m:oMath>
                </a14:m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 hay  </a:t>
                </a: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lang="en-GB" sz="4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              (</a:t>
                </a:r>
                <a:r>
                  <a:rPr lang="en-GB" sz="4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ắn</a:t>
                </a: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1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GB" sz="41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). 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</a:p>
              <a:p>
                <a:pPr algn="just">
                  <a:lnSpc>
                    <a:spcPct val="150000"/>
                  </a:lnSpc>
                  <a:defRPr/>
                </a:pP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F </a:t>
                </a:r>
                <a14:m>
                  <m:oMath xmlns:m="http://schemas.openxmlformats.org/officeDocument/2006/math">
                    <m:r>
                      <a:rPr lang="da-DK" sz="42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</m:oMath>
                </a14:m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 hay  </a:t>
                </a: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EHF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EHF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0" algn="just">
                  <a:lnSpc>
                    <a:spcPct val="150000"/>
                  </a:lnSpc>
                  <a:defRPr/>
                </a:pP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GB" sz="4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27ECDF7-0B0B-C635-33BA-0FFFE1B6F8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" y="1762755"/>
                <a:ext cx="16687800" cy="7709098"/>
              </a:xfrm>
              <a:prstGeom prst="rect">
                <a:avLst/>
              </a:prstGeom>
              <a:blipFill>
                <a:blip r:embed="rId3"/>
                <a:stretch>
                  <a:fillRect l="-1388" b="-2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657801" y="7505700"/>
            <a:ext cx="4240207" cy="424020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3019093" y="-2712765"/>
            <a:ext cx="4240207" cy="4240207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1183640">
            <a:off x="278471" y="8943099"/>
            <a:ext cx="1078761" cy="1196961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5588623" flipH="1">
            <a:off x="20454" y="-561200"/>
            <a:ext cx="1594799" cy="237145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4DF93195-D4C6-2EEB-9B38-0B9E18B45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162576"/>
              </p:ext>
            </p:extLst>
          </p:nvPr>
        </p:nvGraphicFramePr>
        <p:xfrm>
          <a:off x="2789238" y="3778250"/>
          <a:ext cx="19431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0" imgW="787320" imgH="241200" progId="Equation.DSMT4">
                  <p:embed/>
                </p:oleObj>
              </mc:Choice>
              <mc:Fallback>
                <p:oleObj name="Equation" r:id="rId10" imgW="78732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86CD9EAA-3003-6C10-7402-8FBB7BA6B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89238" y="3778250"/>
                        <a:ext cx="1943100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8ACAF782-C2CD-096F-41D9-0803B2C77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92324"/>
              </p:ext>
            </p:extLst>
          </p:nvPr>
        </p:nvGraphicFramePr>
        <p:xfrm>
          <a:off x="1600200" y="3068638"/>
          <a:ext cx="39116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2" imgW="3441600" imgH="419040" progId="Equation.DSMT4">
                  <p:embed/>
                </p:oleObj>
              </mc:Choice>
              <mc:Fallback>
                <p:oleObj name="Equation" r:id="rId12" imgW="3441600" imgH="419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C0F507F5-8D8E-E68C-6AC0-041B1696D0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00200" y="3068638"/>
                        <a:ext cx="391160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3D534679-234D-A4CE-8396-661BD9965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680666"/>
              </p:ext>
            </p:extLst>
          </p:nvPr>
        </p:nvGraphicFramePr>
        <p:xfrm>
          <a:off x="8153400" y="3101726"/>
          <a:ext cx="7635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4" imgW="799920" imgH="533160" progId="Equation.DSMT4">
                  <p:embed/>
                </p:oleObj>
              </mc:Choice>
              <mc:Fallback>
                <p:oleObj name="Equation" r:id="rId14" imgW="799920" imgH="533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380D31F-F7DF-013E-BCFD-83FCAAF625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53400" y="3101726"/>
                        <a:ext cx="763588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009F261E-0689-14F7-E61C-221EB27BE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359930"/>
              </p:ext>
            </p:extLst>
          </p:nvPr>
        </p:nvGraphicFramePr>
        <p:xfrm>
          <a:off x="5311775" y="4716463"/>
          <a:ext cx="19748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6" imgW="799920" imgH="241200" progId="Equation.DSMT4">
                  <p:embed/>
                </p:oleObj>
              </mc:Choice>
              <mc:Fallback>
                <p:oleObj name="Equation" r:id="rId16" imgW="79992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4DF93195-D4C6-2EEB-9B38-0B9E18B45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11775" y="4716463"/>
                        <a:ext cx="1974850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9A340304-6E87-70F5-5EB4-906EFC073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952699"/>
              </p:ext>
            </p:extLst>
          </p:nvPr>
        </p:nvGraphicFramePr>
        <p:xfrm>
          <a:off x="3162300" y="5707062"/>
          <a:ext cx="19431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8" imgW="787320" imgH="241200" progId="Equation.DSMT4">
                  <p:embed/>
                </p:oleObj>
              </mc:Choice>
              <mc:Fallback>
                <p:oleObj name="Equation" r:id="rId18" imgW="78732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xmlns="" id="{4DF93195-D4C6-2EEB-9B38-0B9E18B451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2300" y="5707062"/>
                        <a:ext cx="1943100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9393DB3C-9DF1-9B81-9F6F-10E1AB58C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521719"/>
              </p:ext>
            </p:extLst>
          </p:nvPr>
        </p:nvGraphicFramePr>
        <p:xfrm>
          <a:off x="5453063" y="6667500"/>
          <a:ext cx="19748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19" imgW="799920" imgH="241200" progId="Equation.DSMT4">
                  <p:embed/>
                </p:oleObj>
              </mc:Choice>
              <mc:Fallback>
                <p:oleObj name="Equation" r:id="rId19" imgW="79992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009F261E-0689-14F7-E61C-221EB27BEC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53063" y="6667500"/>
                        <a:ext cx="1974850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1CEF2E89-8CCA-ADC2-156D-5C8CBC2A1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02332"/>
              </p:ext>
            </p:extLst>
          </p:nvPr>
        </p:nvGraphicFramePr>
        <p:xfrm>
          <a:off x="4887912" y="7604125"/>
          <a:ext cx="57038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21" imgW="2311200" imgH="266400" progId="Equation.DSMT4">
                  <p:embed/>
                </p:oleObj>
              </mc:Choice>
              <mc:Fallback>
                <p:oleObj name="Equation" r:id="rId21" imgW="2311200" imgH="2664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9393DB3C-9DF1-9B81-9F6F-10E1AB58C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87912" y="7604125"/>
                        <a:ext cx="5703888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456EBF6-3850-2C7E-C54D-05CDBD2E5FA2}"/>
              </a:ext>
            </a:extLst>
          </p:cNvPr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2565143" y="3254057"/>
            <a:ext cx="5184257" cy="3952212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380D31F-F7DF-013E-BCFD-83FCAAF62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517947"/>
              </p:ext>
            </p:extLst>
          </p:nvPr>
        </p:nvGraphicFramePr>
        <p:xfrm>
          <a:off x="11657012" y="2171700"/>
          <a:ext cx="7635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24" imgW="799920" imgH="533160" progId="Equation.DSMT4">
                  <p:embed/>
                </p:oleObj>
              </mc:Choice>
              <mc:Fallback>
                <p:oleObj name="Equation" r:id="rId24" imgW="79992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D8BB1947-E007-42C6-5C74-38FE1EE07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657012" y="2171700"/>
                        <a:ext cx="763588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8F5EB299-11A1-995D-64C4-81E84A4B8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172152"/>
              </p:ext>
            </p:extLst>
          </p:nvPr>
        </p:nvGraphicFramePr>
        <p:xfrm>
          <a:off x="15621000" y="2098964"/>
          <a:ext cx="105333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26" imgW="927000" imgH="419040" progId="Equation.DSMT4">
                  <p:embed/>
                </p:oleObj>
              </mc:Choice>
              <mc:Fallback>
                <p:oleObj name="Equation" r:id="rId26" imgW="92700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8ACAF782-C2CD-096F-41D9-0803B2C77A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621000" y="2098964"/>
                        <a:ext cx="1053335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8F706CA6-3F32-D33A-DFB7-D808D3B61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34170"/>
              </p:ext>
            </p:extLst>
          </p:nvPr>
        </p:nvGraphicFramePr>
        <p:xfrm>
          <a:off x="12190412" y="5981700"/>
          <a:ext cx="7635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28" imgW="799920" imgH="533160" progId="Equation.DSMT4">
                  <p:embed/>
                </p:oleObj>
              </mc:Choice>
              <mc:Fallback>
                <p:oleObj name="Equation" r:id="rId28" imgW="799920" imgH="5331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380D31F-F7DF-013E-BCFD-83FCAAF625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2190412" y="5981700"/>
                        <a:ext cx="763588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Callout 10">
            <a:extLst>
              <a:ext uri="{FF2B5EF4-FFF2-40B4-BE49-F238E27FC236}">
                <a16:creationId xmlns:a16="http://schemas.microsoft.com/office/drawing/2014/main" xmlns="" id="{54C24C33-1727-0E48-AE8A-87316AA1B58A}"/>
              </a:ext>
            </a:extLst>
          </p:cNvPr>
          <p:cNvSpPr/>
          <p:nvPr/>
        </p:nvSpPr>
        <p:spPr>
          <a:xfrm>
            <a:off x="8127323" y="571500"/>
            <a:ext cx="2033354" cy="975928"/>
          </a:xfrm>
          <a:prstGeom prst="wedgeEllipseCallout">
            <a:avLst>
              <a:gd name="adj1" fmla="val 24771"/>
              <a:gd name="adj2" fmla="val 74739"/>
            </a:avLst>
          </a:prstGeom>
          <a:solidFill>
            <a:srgbClr val="FF5757"/>
          </a:solidFill>
          <a:ln w="38100" cap="flat" cmpd="sng" algn="ctr">
            <a:solidFill>
              <a:srgbClr val="F3F3F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iải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45032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657801" y="7505700"/>
            <a:ext cx="4240207" cy="4240207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1183640">
            <a:off x="278471" y="8943099"/>
            <a:ext cx="1078761" cy="119696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3019093" y="-2712765"/>
            <a:ext cx="4240207" cy="4240207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-5588623" flipH="1">
            <a:off x="20454" y="-561200"/>
            <a:ext cx="1594799" cy="2371450"/>
          </a:xfrm>
          <a:prstGeom prst="rect">
            <a:avLst/>
          </a:prstGeom>
        </p:spPr>
      </p:pic>
      <p:sp>
        <p:nvSpPr>
          <p:cNvPr id="27" name="Oval Callout 10">
            <a:extLst>
              <a:ext uri="{FF2B5EF4-FFF2-40B4-BE49-F238E27FC236}">
                <a16:creationId xmlns:a16="http://schemas.microsoft.com/office/drawing/2014/main" xmlns="" id="{54C24C33-1727-0E48-AE8A-87316AA1B58A}"/>
              </a:ext>
            </a:extLst>
          </p:cNvPr>
          <p:cNvSpPr/>
          <p:nvPr/>
        </p:nvSpPr>
        <p:spPr>
          <a:xfrm>
            <a:off x="8127323" y="571500"/>
            <a:ext cx="2033354" cy="975928"/>
          </a:xfrm>
          <a:prstGeom prst="wedgeEllipseCallout">
            <a:avLst>
              <a:gd name="adj1" fmla="val 24771"/>
              <a:gd name="adj2" fmla="val 74739"/>
            </a:avLst>
          </a:prstGeom>
          <a:solidFill>
            <a:srgbClr val="FF5757"/>
          </a:solidFill>
          <a:ln w="38100" cap="flat" cmpd="sng" algn="ctr">
            <a:solidFill>
              <a:srgbClr val="F3F3F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iải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27ECDF7-0B0B-C635-33BA-0FFFE1B6F888}"/>
              </a:ext>
            </a:extLst>
          </p:cNvPr>
          <p:cNvSpPr txBox="1"/>
          <p:nvPr/>
        </p:nvSpPr>
        <p:spPr>
          <a:xfrm>
            <a:off x="800100" y="1762755"/>
            <a:ext cx="16687800" cy="74717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, ta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A = IE = IH = IF (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GB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O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HO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OI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IE = IH; OE = OH.</a:t>
            </a:r>
            <a:endParaRPr lang="da-DK" sz="3600" kern="1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defRPr/>
            </a:pP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O =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HO (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.c.c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(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lvl="0">
              <a:lnSpc>
                <a:spcPct val="150000"/>
              </a:lnSpc>
              <a:defRPr/>
            </a:pP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</a:p>
          <a:p>
            <a:pPr lvl="0">
              <a:lnSpc>
                <a:spcPct val="150000"/>
              </a:lnSpc>
              <a:defRPr/>
            </a:pP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.		(1) </a:t>
            </a:r>
          </a:p>
          <a:p>
            <a:pPr marL="571500" indent="-571500">
              <a:lnSpc>
                <a:spcPct val="150000"/>
              </a:lnSpc>
              <a:buFont typeface="Arial" panose="020B0604020202020204" pitchFamily="34" charset="0"/>
              <a:buChar char="•"/>
              <a:defRPr/>
            </a:pP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  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      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IF = IH; </a:t>
            </a:r>
            <a:endParaRPr lang="da-DK" sz="3600" kern="1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50000"/>
              </a:lnSpc>
              <a:defRPr/>
            </a:pP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    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     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.c.c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(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lvl="0">
              <a:lnSpc>
                <a:spcPct val="150000"/>
              </a:lnSpc>
              <a:defRPr/>
            </a:pP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		(2) </a:t>
            </a:r>
          </a:p>
          <a:p>
            <a:pPr lvl="0">
              <a:lnSpc>
                <a:spcPct val="150000"/>
              </a:lnSpc>
              <a:defRPr/>
            </a:pP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456EBF6-3850-2C7E-C54D-05CDBD2E5FA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989910" y="3313264"/>
            <a:ext cx="5184257" cy="3952212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9393DB3C-9DF1-9B81-9F6F-10E1AB58C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267"/>
              </p:ext>
            </p:extLst>
          </p:nvPr>
        </p:nvGraphicFramePr>
        <p:xfrm>
          <a:off x="1453059" y="4305300"/>
          <a:ext cx="1716956" cy="72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11" imgW="774360" imgH="241200" progId="Equation.DSMT4">
                  <p:embed/>
                </p:oleObj>
              </mc:Choice>
              <mc:Fallback>
                <p:oleObj name="Equation" r:id="rId11" imgW="77436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9393DB3C-9DF1-9B81-9F6F-10E1AB58C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53059" y="4305300"/>
                        <a:ext cx="1716956" cy="725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AA1E40DF-BA11-D895-4094-8554C0685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11854"/>
              </p:ext>
            </p:extLst>
          </p:nvPr>
        </p:nvGraphicFramePr>
        <p:xfrm>
          <a:off x="7465075" y="3460378"/>
          <a:ext cx="2673831" cy="72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3" imgW="1206360" imgH="241200" progId="Equation.DSMT4">
                  <p:embed/>
                </p:oleObj>
              </mc:Choice>
              <mc:Fallback>
                <p:oleObj name="Equation" r:id="rId13" imgW="1206360" imgH="241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1CEF2E89-8CCA-ADC2-156D-5C8CBC2A1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65075" y="3460378"/>
                        <a:ext cx="2673831" cy="725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2681A8C4-6323-8266-F12C-5351587F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54566"/>
              </p:ext>
            </p:extLst>
          </p:nvPr>
        </p:nvGraphicFramePr>
        <p:xfrm>
          <a:off x="2473325" y="6134100"/>
          <a:ext cx="8143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5" imgW="368280" imgH="177480" progId="Equation.DSMT4">
                  <p:embed/>
                </p:oleObj>
              </mc:Choice>
              <mc:Fallback>
                <p:oleObj name="Equation" r:id="rId15" imgW="3682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9A340304-6E87-70F5-5EB4-906EFC0737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73325" y="6134100"/>
                        <a:ext cx="814388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FB9B3F44-ED52-31D7-1577-B9E832A7A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760117"/>
              </p:ext>
            </p:extLst>
          </p:nvPr>
        </p:nvGraphicFramePr>
        <p:xfrm>
          <a:off x="4206875" y="6134100"/>
          <a:ext cx="8985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7" imgW="406080" imgH="177480" progId="Equation.DSMT4">
                  <p:embed/>
                </p:oleObj>
              </mc:Choice>
              <mc:Fallback>
                <p:oleObj name="Equation" r:id="rId17" imgW="40608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2681A8C4-6323-8266-F12C-5351587F9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06875" y="6134100"/>
                        <a:ext cx="89852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9B02178-931A-351E-E87D-8BAEA5F609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02219"/>
              </p:ext>
            </p:extLst>
          </p:nvPr>
        </p:nvGraphicFramePr>
        <p:xfrm>
          <a:off x="5937250" y="6134100"/>
          <a:ext cx="6175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9" imgW="279360" imgH="177480" progId="Equation.DSMT4">
                  <p:embed/>
                </p:oleObj>
              </mc:Choice>
              <mc:Fallback>
                <p:oleObj name="Equation" r:id="rId19" imgW="27936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FB9B3F44-ED52-31D7-1577-B9E832A7A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37250" y="6134100"/>
                        <a:ext cx="617538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8AAB959B-0769-DBAD-7D23-0EC799267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749029"/>
              </p:ext>
            </p:extLst>
          </p:nvPr>
        </p:nvGraphicFramePr>
        <p:xfrm>
          <a:off x="11080297" y="6134100"/>
          <a:ext cx="17684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21" imgW="799920" imgH="177480" progId="Equation.DSMT4">
                  <p:embed/>
                </p:oleObj>
              </mc:Choice>
              <mc:Fallback>
                <p:oleObj name="Equation" r:id="rId21" imgW="7999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99B02178-931A-351E-E87D-8BAEA5F609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080297" y="6134100"/>
                        <a:ext cx="176847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5A9E91E7-4C89-112A-8DBA-A0BD98320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931628"/>
              </p:ext>
            </p:extLst>
          </p:nvPr>
        </p:nvGraphicFramePr>
        <p:xfrm>
          <a:off x="2386012" y="6946092"/>
          <a:ext cx="81438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23" imgW="368280" imgH="177480" progId="Equation.DSMT4">
                  <p:embed/>
                </p:oleObj>
              </mc:Choice>
              <mc:Fallback>
                <p:oleObj name="Equation" r:id="rId23" imgW="36828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2681A8C4-6323-8266-F12C-5351587F9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386012" y="6946092"/>
                        <a:ext cx="814388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297ED1A3-4869-02BB-6F0A-83C6BAA27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985210"/>
              </p:ext>
            </p:extLst>
          </p:nvPr>
        </p:nvGraphicFramePr>
        <p:xfrm>
          <a:off x="4075113" y="6945313"/>
          <a:ext cx="8985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25" imgW="406080" imgH="177480" progId="Equation.DSMT4">
                  <p:embed/>
                </p:oleObj>
              </mc:Choice>
              <mc:Fallback>
                <p:oleObj name="Equation" r:id="rId25" imgW="4060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5A9E91E7-4C89-112A-8DBA-A0BD983204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75113" y="6945313"/>
                        <a:ext cx="898525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4C65E7EC-556D-09B8-413D-424DA09C85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579443"/>
              </p:ext>
            </p:extLst>
          </p:nvPr>
        </p:nvGraphicFramePr>
        <p:xfrm>
          <a:off x="7696200" y="6756400"/>
          <a:ext cx="25622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27" imgW="1155600" imgH="241200" progId="Equation.DSMT4">
                  <p:embed/>
                </p:oleObj>
              </mc:Choice>
              <mc:Fallback>
                <p:oleObj name="Equation" r:id="rId27" imgW="1155600" imgH="241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AA1E40DF-BA11-D895-4094-8554C0685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696200" y="6756400"/>
                        <a:ext cx="2562225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3D534679-234D-A4CE-8396-661BD9965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612754"/>
              </p:ext>
            </p:extLst>
          </p:nvPr>
        </p:nvGraphicFramePr>
        <p:xfrm>
          <a:off x="7542212" y="7797800"/>
          <a:ext cx="7635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29" imgW="799920" imgH="533160" progId="Equation.DSMT4">
                  <p:embed/>
                </p:oleObj>
              </mc:Choice>
              <mc:Fallback>
                <p:oleObj name="Equation" r:id="rId29" imgW="799920" imgH="533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3D534679-234D-A4CE-8396-661BD99655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542212" y="7797800"/>
                        <a:ext cx="763588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790577A9-826E-E016-550E-60A17790B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651673"/>
              </p:ext>
            </p:extLst>
          </p:nvPr>
        </p:nvGraphicFramePr>
        <p:xfrm>
          <a:off x="1446212" y="7580313"/>
          <a:ext cx="1830388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1" imgW="825480" imgH="241200" progId="Equation.DSMT4">
                  <p:embed/>
                </p:oleObj>
              </mc:Choice>
              <mc:Fallback>
                <p:oleObj name="Equation" r:id="rId31" imgW="82548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9393DB3C-9DF1-9B81-9F6F-10E1AB58C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446212" y="7580313"/>
                        <a:ext cx="1830388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C018C8DB-67CC-29E3-48F3-69DB96D8C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015478"/>
              </p:ext>
            </p:extLst>
          </p:nvPr>
        </p:nvGraphicFramePr>
        <p:xfrm>
          <a:off x="12911138" y="7797800"/>
          <a:ext cx="847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3" imgW="888840" imgH="533160" progId="Equation.DSMT4">
                  <p:embed/>
                </p:oleObj>
              </mc:Choice>
              <mc:Fallback>
                <p:oleObj name="Equation" r:id="rId33" imgW="888840" imgH="533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3D534679-234D-A4CE-8396-661BD99655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2911138" y="7797800"/>
                        <a:ext cx="8477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DF6D66AC-3DFC-AD99-4F19-2C482B786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426684"/>
              </p:ext>
            </p:extLst>
          </p:nvPr>
        </p:nvGraphicFramePr>
        <p:xfrm>
          <a:off x="14630400" y="8648700"/>
          <a:ext cx="847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5" imgW="888840" imgH="533160" progId="Equation.DSMT4">
                  <p:embed/>
                </p:oleObj>
              </mc:Choice>
              <mc:Fallback>
                <p:oleObj name="Equation" r:id="rId35" imgW="888840" imgH="5331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xmlns="" id="{C018C8DB-67CC-29E3-48F3-69DB96D8C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4630400" y="8648700"/>
                        <a:ext cx="8477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752189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657801" y="7505700"/>
            <a:ext cx="4240207" cy="424020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3019093" y="-2712765"/>
            <a:ext cx="4240207" cy="4240207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5588623" flipH="1">
            <a:off x="20454" y="-561200"/>
            <a:ext cx="1594799" cy="2371450"/>
          </a:xfrm>
          <a:prstGeom prst="rect">
            <a:avLst/>
          </a:prstGeom>
        </p:spPr>
      </p:pic>
      <p:sp>
        <p:nvSpPr>
          <p:cNvPr id="27" name="Oval Callout 10">
            <a:extLst>
              <a:ext uri="{FF2B5EF4-FFF2-40B4-BE49-F238E27FC236}">
                <a16:creationId xmlns:a16="http://schemas.microsoft.com/office/drawing/2014/main" xmlns="" id="{54C24C33-1727-0E48-AE8A-87316AA1B58A}"/>
              </a:ext>
            </a:extLst>
          </p:cNvPr>
          <p:cNvSpPr/>
          <p:nvPr/>
        </p:nvSpPr>
        <p:spPr>
          <a:xfrm>
            <a:off x="8127323" y="571500"/>
            <a:ext cx="2033354" cy="975928"/>
          </a:xfrm>
          <a:prstGeom prst="wedgeEllipseCallout">
            <a:avLst>
              <a:gd name="adj1" fmla="val 24771"/>
              <a:gd name="adj2" fmla="val 74739"/>
            </a:avLst>
          </a:prstGeom>
          <a:solidFill>
            <a:srgbClr val="FF5757"/>
          </a:solidFill>
          <a:ln w="38100" cap="flat" cmpd="sng" algn="ctr">
            <a:solidFill>
              <a:srgbClr val="F3F3F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iải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827ECDF7-0B0B-C635-33BA-0FFFE1B6F888}"/>
                  </a:ext>
                </a:extLst>
              </p:cNvPr>
              <p:cNvSpPr txBox="1"/>
              <p:nvPr/>
            </p:nvSpPr>
            <p:spPr>
              <a:xfrm>
                <a:off x="800100" y="1762755"/>
                <a:ext cx="16687800" cy="70585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M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M = BM =CM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.</a:t>
                </a: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A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C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,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			      (3)</a:t>
                </a: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(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)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(4) </a:t>
                </a: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M //       </a:t>
                </a: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c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da-DK" sz="36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</m:oMath>
                </a14:m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F,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M </a:t>
                </a:r>
                <a14:m>
                  <m:oMath xmlns:m="http://schemas.openxmlformats.org/officeDocument/2006/math">
                    <m:r>
                      <a:rPr lang="da-DK" sz="36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</m:oMath>
                </a14:m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F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.</a:t>
                </a: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am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ABC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uông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ại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A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ó</a:t>
                </a:r>
                <a:endParaRPr lang="en-GB" sz="3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BC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3600" i="1" smtClean="0"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GB" sz="3600" i="1" smtClean="0">
                                <a:latin typeface="Cambria Math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AB</m:t>
                            </m:r>
                          </m:e>
                          <m:sup>
                            <m:r>
                              <a:rPr lang="en-GB" sz="360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p>
                        </m:sSup>
                        <m:r>
                          <a:rPr lang="en-GB" sz="360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+</m:t>
                        </m:r>
                        <m:sSup>
                          <m:sSupPr>
                            <m:ctrlPr>
                              <a:rPr lang="en-GB" sz="3600" i="1" smtClean="0">
                                <a:latin typeface="Cambria Math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AC</m:t>
                            </m:r>
                          </m:e>
                          <m:sup>
                            <m:r>
                              <a:rPr lang="en-GB" sz="360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3600" i="1"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GB" sz="3600" i="1">
                                <a:latin typeface="Cambria Math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sz="3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6</m:t>
                            </m:r>
                          </m:e>
                          <m:sup>
                            <m:r>
                              <a:rPr lang="en-GB" sz="3600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p>
                        </m:sSup>
                        <m:r>
                          <a:rPr lang="en-GB" sz="3600" i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+</m:t>
                        </m:r>
                        <m:sSup>
                          <m:sSupPr>
                            <m:ctrlPr>
                              <a:rPr lang="en-GB" sz="3600" i="1">
                                <a:latin typeface="Cambria Math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sz="3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8</m:t>
                            </m:r>
                          </m:e>
                          <m:sup>
                            <m:r>
                              <a:rPr lang="en-GB" sz="3600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10 (cm)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27ECDF7-0B0B-C635-33BA-0FFFE1B6F8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" y="1762755"/>
                <a:ext cx="16687800" cy="7058599"/>
              </a:xfrm>
              <a:prstGeom prst="rect">
                <a:avLst/>
              </a:prstGeom>
              <a:blipFill>
                <a:blip r:embed="rId8"/>
                <a:stretch>
                  <a:fillRect l="-1096" r="-877" b="-2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456EBF6-3850-2C7E-C54D-05CDBD2E5FA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680358" y="4393981"/>
            <a:ext cx="5807542" cy="442737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1183640">
            <a:off x="278471" y="8943099"/>
            <a:ext cx="1078761" cy="1196961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2681A8C4-6323-8266-F12C-5351587F9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924033"/>
              </p:ext>
            </p:extLst>
          </p:nvPr>
        </p:nvGraphicFramePr>
        <p:xfrm>
          <a:off x="2667000" y="4006850"/>
          <a:ext cx="9556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2" imgW="431640" imgH="177480" progId="Equation.DSMT4">
                  <p:embed/>
                </p:oleObj>
              </mc:Choice>
              <mc:Fallback>
                <p:oleObj name="Equation" r:id="rId12" imgW="43164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2681A8C4-6323-8266-F12C-5351587F9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7000" y="4006850"/>
                        <a:ext cx="95567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8AAB959B-0769-DBAD-7D23-0EC799267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726342"/>
              </p:ext>
            </p:extLst>
          </p:nvPr>
        </p:nvGraphicFramePr>
        <p:xfrm>
          <a:off x="6689725" y="4024727"/>
          <a:ext cx="17684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14" imgW="799920" imgH="177480" progId="Equation.DSMT4">
                  <p:embed/>
                </p:oleObj>
              </mc:Choice>
              <mc:Fallback>
                <p:oleObj name="Equation" r:id="rId14" imgW="7999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8AAB959B-0769-DBAD-7D23-0EC7992679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89725" y="4024727"/>
                        <a:ext cx="176847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F08CE631-81F8-1F26-62F5-1A38EDB29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87359"/>
              </p:ext>
            </p:extLst>
          </p:nvPr>
        </p:nvGraphicFramePr>
        <p:xfrm>
          <a:off x="6729413" y="2949575"/>
          <a:ext cx="21097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6" imgW="952200" imgH="241200" progId="Equation.DSMT4">
                  <p:embed/>
                </p:oleObj>
              </mc:Choice>
              <mc:Fallback>
                <p:oleObj name="Equation" r:id="rId16" imgW="952200" imgH="241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AA1E40DF-BA11-D895-4094-8554C06850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29413" y="2949575"/>
                        <a:ext cx="2109787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B502BD2B-6833-CB20-BCB1-9577ACC8E0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787937"/>
              </p:ext>
            </p:extLst>
          </p:nvPr>
        </p:nvGraphicFramePr>
        <p:xfrm>
          <a:off x="5195888" y="4051300"/>
          <a:ext cx="763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8" imgW="799920" imgH="533160" progId="Equation.DSMT4">
                  <p:embed/>
                </p:oleObj>
              </mc:Choice>
              <mc:Fallback>
                <p:oleObj name="Equation" r:id="rId18" imgW="799920" imgH="5331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xmlns="" id="{C018C8DB-67CC-29E3-48F3-69DB96D8C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95888" y="4051300"/>
                        <a:ext cx="76358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F847BF83-DD61-4A93-971A-3699BA554A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96776"/>
              </p:ext>
            </p:extLst>
          </p:nvPr>
        </p:nvGraphicFramePr>
        <p:xfrm>
          <a:off x="10029825" y="3816350"/>
          <a:ext cx="228123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20" imgW="1028520" imgH="241200" progId="Equation.DSMT4">
                  <p:embed/>
                </p:oleObj>
              </mc:Choice>
              <mc:Fallback>
                <p:oleObj name="Equation" r:id="rId20" imgW="102852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xmlns="" id="{4C65E7EC-556D-09B8-413D-424DA09C8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029825" y="3816350"/>
                        <a:ext cx="2281238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E673D397-DA83-AB76-7F1C-2CABD0134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1669"/>
              </p:ext>
            </p:extLst>
          </p:nvPr>
        </p:nvGraphicFramePr>
        <p:xfrm>
          <a:off x="4538663" y="4643438"/>
          <a:ext cx="22526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22" imgW="1015920" imgH="241200" progId="Equation.DSMT4">
                  <p:embed/>
                </p:oleObj>
              </mc:Choice>
              <mc:Fallback>
                <p:oleObj name="Equation" r:id="rId22" imgW="1015920" imgH="241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F847BF83-DD61-4A93-971A-3699BA554A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38663" y="4643438"/>
                        <a:ext cx="2252662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AC1580AD-BFDD-DBA3-0AD8-30FFCAC46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16890"/>
              </p:ext>
            </p:extLst>
          </p:nvPr>
        </p:nvGraphicFramePr>
        <p:xfrm>
          <a:off x="1600200" y="5448300"/>
          <a:ext cx="199866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24" imgW="901440" imgH="266400" progId="Equation.DSMT4">
                  <p:embed/>
                </p:oleObj>
              </mc:Choice>
              <mc:Fallback>
                <p:oleObj name="Equation" r:id="rId24" imgW="901440" imgH="2664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E673D397-DA83-AB76-7F1C-2CABD0134A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00200" y="5448300"/>
                        <a:ext cx="1998663" cy="80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024348AD-DA58-40BF-9F58-848A3CDD58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75622"/>
              </p:ext>
            </p:extLst>
          </p:nvPr>
        </p:nvGraphicFramePr>
        <p:xfrm>
          <a:off x="9048750" y="5667375"/>
          <a:ext cx="7905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26" imgW="355320" imgH="177480" progId="Equation.DSMT4">
                  <p:embed/>
                </p:oleObj>
              </mc:Choice>
              <mc:Fallback>
                <p:oleObj name="Equation" r:id="rId26" imgW="3553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AC1580AD-BFDD-DBA3-0AD8-30FFCAC469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048750" y="5667375"/>
                        <a:ext cx="79057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DDF7FF3C-E9F0-3680-C45B-24D402784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72094"/>
              </p:ext>
            </p:extLst>
          </p:nvPr>
        </p:nvGraphicFramePr>
        <p:xfrm>
          <a:off x="2790825" y="6457950"/>
          <a:ext cx="706438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28" imgW="317160" imgH="177480" progId="Equation.DSMT4">
                  <p:embed/>
                </p:oleObj>
              </mc:Choice>
              <mc:Fallback>
                <p:oleObj name="Equation" r:id="rId28" imgW="31716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xmlns="" id="{024348AD-DA58-40BF-9F58-848A3CDD5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790825" y="6457950"/>
                        <a:ext cx="706438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87536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017294" y="2715765"/>
            <a:ext cx="14267984" cy="3032048"/>
          </a:xfrm>
          <a:prstGeom prst="rect">
            <a:avLst/>
          </a:prstGeom>
          <a:ln w="38100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 anchor="t">
            <a:spAutoFit/>
          </a:bodyPr>
          <a:lstStyle/>
          <a:p>
            <a:pPr lvl="0"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vi-VN" sz="7000" b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ÔN TẬP KIẾN THỨC ĐÃ HỌC TRONG CHƯƠNG </a:t>
            </a:r>
            <a:r>
              <a:rPr lang="en-US" sz="7000" b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IX</a:t>
            </a:r>
            <a:endParaRPr lang="vi-VN" sz="7000" b="1" dirty="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1458420" flipH="1" flipV="1">
            <a:off x="15794215" y="-1678875"/>
            <a:ext cx="4987570" cy="598943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9564336" flipH="1" flipV="1">
            <a:off x="-2035250" y="6670196"/>
            <a:ext cx="4987570" cy="598943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-688891" y="-1652381"/>
            <a:ext cx="4240207" cy="424020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4736684" y="7699174"/>
            <a:ext cx="4240207" cy="424020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20885615">
            <a:off x="15341620" y="8847557"/>
            <a:ext cx="2001824" cy="1193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3516732"/>
      </p:ext>
    </p:extLst>
  </p:cSld>
  <p:clrMapOvr>
    <a:masterClrMapping/>
  </p:clrMapOvr>
  <p:transition spd="med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rot="-1183640">
            <a:off x="278471" y="8943099"/>
            <a:ext cx="1078761" cy="1196961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-657801" y="7505700"/>
            <a:ext cx="4240207" cy="4240207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-5588623" flipH="1">
            <a:off x="20454" y="-561200"/>
            <a:ext cx="1594799" cy="23714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827ECDF7-0B0B-C635-33BA-0FFFE1B6F888}"/>
                  </a:ext>
                </a:extLst>
              </p:cNvPr>
              <p:cNvSpPr txBox="1"/>
              <p:nvPr/>
            </p:nvSpPr>
            <p:spPr>
              <a:xfrm>
                <a:off x="800100" y="301501"/>
                <a:ext cx="16687800" cy="968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6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△</m:t>
                        </m:r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sub>
                    </m:sSub>
                    <m:r>
                      <a:rPr lang="en-US" sz="36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0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 b="0" i="0" kern="10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H . B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 . AC, </a:t>
                </a: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US" sz="36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36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36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.  </m:t>
                        </m:r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3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. </m:t>
                        </m:r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4,8 (cm).</a:t>
                </a: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F = AH = 4,8 cm.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∆AHF </a:t>
                </a:r>
                <a14:m>
                  <m:oMath xmlns:m="http://schemas.openxmlformats.org/officeDocument/2006/math">
                    <m:r>
                      <a:rPr lang="en-GB" sz="3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∽</m:t>
                    </m:r>
                  </m:oMath>
                </a14:m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∆ACH (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.g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𝐻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</m:t>
                        </m:r>
                      </m:num>
                      <m:den>
                        <m:r>
                          <a:rPr lang="en-US" sz="3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</m:den>
                    </m:f>
                    <m:r>
                      <a:rPr lang="en-US" sz="3600" b="0" i="0" kern="10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 </m:t>
                    </m:r>
                    <m:r>
                      <m:rPr>
                        <m:sty m:val="p"/>
                      </m:rPr>
                      <a:rPr lang="en-US" sz="3600" b="0" i="0" kern="10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uy</m:t>
                    </m:r>
                    <m:r>
                      <a:rPr lang="en-US" sz="3600" b="0" i="0" kern="10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b="0" i="0" kern="10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a</m:t>
                    </m:r>
                    <m:r>
                      <a:rPr lang="en-US" sz="3600" b="0" i="0" kern="10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F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b="0" i="1" kern="100" smtClean="0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kern="10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𝐻</m:t>
                            </m:r>
                          </m:e>
                          <m:sup>
                            <m:r>
                              <a:rPr lang="en-US" sz="3600" b="0" i="1" kern="10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60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 kern="100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kern="10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3600" b="0" i="1" kern="10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3600" b="0" i="1" kern="10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e>
                          <m:sup>
                            <m:r>
                              <a:rPr lang="en-US" sz="36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,88 (cm).</a:t>
                </a:r>
                <a:endParaRPr lang="en-GB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∆AEF </a:t>
                </a:r>
                <a14:m>
                  <m:oMath xmlns:m="http://schemas.openxmlformats.org/officeDocument/2006/math">
                    <m:r>
                      <a:rPr lang="en-GB" sz="3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∽</m:t>
                    </m:r>
                  </m:oMath>
                </a14:m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∆NAF (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.g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</m:t>
                        </m:r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𝐹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US" sz="3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</m:t>
                        </m:r>
                      </m:num>
                      <m:den>
                        <m:r>
                          <a:rPr lang="en-US" sz="3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</m:t>
                        </m:r>
                      </m:den>
                    </m:f>
                    <m:r>
                      <a:rPr lang="en-US" sz="36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en-US" sz="3600" b="0" i="0" kern="10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uy</m:t>
                    </m:r>
                    <m:r>
                      <a:rPr lang="en-US" sz="36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6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a</m:t>
                    </m:r>
                    <m:r>
                      <a:rPr lang="en-US" sz="36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F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 kern="100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en-US" sz="3600" b="0" i="1" kern="10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  <m:sup>
                            <m:r>
                              <a:rPr lang="en-US" sz="36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𝐹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 kern="100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kern="100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6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36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8</m:t>
                            </m:r>
                          </m:e>
                          <m:sup>
                            <m:r>
                              <a:rPr lang="en-US" sz="3600" i="1" kern="1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,728 (cm).</a:t>
                </a: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am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AFN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uông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ại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A, ta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ó</a:t>
                </a:r>
                <a:endParaRPr lang="en-GB" sz="3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	AN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3600" i="1" smtClean="0"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GB" sz="3600" i="1" smtClean="0">
                                <a:latin typeface="Cambria Math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AF</m:t>
                            </m:r>
                          </m:e>
                          <m:sup>
                            <m:r>
                              <a:rPr lang="en-GB" sz="360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p>
                        </m:sSup>
                        <m:r>
                          <a:rPr lang="en-US" sz="36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−</m:t>
                        </m:r>
                        <m:sSup>
                          <m:sSupPr>
                            <m:ctrlPr>
                              <a:rPr lang="en-GB" sz="3600" i="1" smtClean="0">
                                <a:latin typeface="Cambria Math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NF</m:t>
                            </m:r>
                          </m:e>
                          <m:sup>
                            <m:r>
                              <a:rPr lang="en-GB" sz="360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3600" i="1"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GB" sz="3600" i="1">
                                <a:latin typeface="Cambria Math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sz="3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  <m:r>
                              <a:rPr lang="en-US" sz="3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,</m:t>
                            </m:r>
                            <m:r>
                              <a:rPr lang="en-US" sz="3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88</m:t>
                            </m:r>
                          </m:e>
                          <m:sup>
                            <m:r>
                              <a:rPr lang="en-GB" sz="3600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  <m:r>
                              <a:rPr lang="en-US" sz="3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 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− </m:t>
                        </m:r>
                        <m:sSup>
                          <m:sSupPr>
                            <m:ctrlPr>
                              <a:rPr lang="en-GB" sz="3600" i="1">
                                <a:latin typeface="Cambria Math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pPr>
                          <m:e>
                            <m:r>
                              <a:rPr lang="en-US" sz="3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1</m:t>
                            </m:r>
                            <m:r>
                              <a:rPr lang="en-US" sz="3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,</m:t>
                            </m:r>
                            <m:r>
                              <a:rPr lang="en-US" sz="36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728</m:t>
                            </m:r>
                          </m:e>
                          <m:sup>
                            <m:r>
                              <a:rPr lang="en-GB" sz="3600" i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= 2,304 (cm).</a:t>
                </a: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iện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ích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am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giác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AFN </a:t>
                </a:r>
                <a:r>
                  <a:rPr lang="en-GB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là</a:t>
                </a:r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6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△</m:t>
                        </m:r>
                        <m:r>
                          <a:rPr lang="en-US" sz="3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3600" b="0" i="1" kern="10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𝑁</m:t>
                        </m:r>
                      </m:sub>
                    </m:sSub>
                    <m:r>
                      <a:rPr lang="en-US" sz="36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N . NF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kern="1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600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2,304 . 1,728 </a:t>
                </a:r>
                <a14:m>
                  <m:oMath xmlns:m="http://schemas.openxmlformats.org/officeDocument/2006/math">
                    <m:r>
                      <a:rPr lang="en-US" sz="360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US" sz="3600" b="0" i="1" kern="1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GB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dirty="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600" i="0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  <m:sup>
                        <m:r>
                          <a:rPr lang="en-US" sz="36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GB" sz="36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27ECDF7-0B0B-C635-33BA-0FFFE1B6F8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" y="301501"/>
                <a:ext cx="16687800" cy="9683998"/>
              </a:xfrm>
              <a:prstGeom prst="rect">
                <a:avLst/>
              </a:prstGeom>
              <a:blipFill>
                <a:blip r:embed="rId9"/>
                <a:stretch>
                  <a:fillRect l="-1096" b="-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13019093" y="-2712765"/>
            <a:ext cx="4240207" cy="4240207"/>
          </a:xfrm>
          <a:prstGeom prst="rect">
            <a:avLst/>
          </a:prstGeom>
        </p:spPr>
      </p:pic>
      <p:sp>
        <p:nvSpPr>
          <p:cNvPr id="27" name="Oval Callout 10">
            <a:extLst>
              <a:ext uri="{FF2B5EF4-FFF2-40B4-BE49-F238E27FC236}">
                <a16:creationId xmlns:a16="http://schemas.microsoft.com/office/drawing/2014/main" xmlns="" id="{54C24C33-1727-0E48-AE8A-87316AA1B58A}"/>
              </a:ext>
            </a:extLst>
          </p:cNvPr>
          <p:cNvSpPr/>
          <p:nvPr/>
        </p:nvSpPr>
        <p:spPr>
          <a:xfrm>
            <a:off x="9067800" y="571500"/>
            <a:ext cx="2033354" cy="975928"/>
          </a:xfrm>
          <a:prstGeom prst="wedgeEllipseCallout">
            <a:avLst>
              <a:gd name="adj1" fmla="val 24771"/>
              <a:gd name="adj2" fmla="val 74739"/>
            </a:avLst>
          </a:prstGeom>
          <a:solidFill>
            <a:srgbClr val="FF5757"/>
          </a:solidFill>
          <a:ln w="38100" cap="flat" cmpd="sng" algn="ctr">
            <a:solidFill>
              <a:srgbClr val="F3F3F3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iải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456EBF6-3850-2C7E-C54D-05CDBD2E5FA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680358" y="419100"/>
            <a:ext cx="5807542" cy="4427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39898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6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3"/>
          <p:cNvSpPr txBox="1"/>
          <p:nvPr/>
        </p:nvSpPr>
        <p:spPr>
          <a:xfrm>
            <a:off x="1066800" y="2990093"/>
            <a:ext cx="3516509" cy="14155755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2659"/>
              </a:lnSpc>
              <a:spcBef>
                <a:spcPct val="0"/>
              </a:spcBef>
            </a:pPr>
            <a:endParaRPr/>
          </a:p>
        </p:txBody>
      </p: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1404992" flipH="1" flipV="1">
            <a:off x="15991437" y="-1590356"/>
            <a:ext cx="4987570" cy="5989439"/>
          </a:xfrm>
          <a:prstGeom prst="rect">
            <a:avLst/>
          </a:prstGeom>
        </p:spPr>
      </p:pic>
      <p:pic>
        <p:nvPicPr>
          <p:cNvPr id="22" name="Picture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3395485">
            <a:off x="-2296563" y="-1827109"/>
            <a:ext cx="4987570" cy="5989439"/>
          </a:xfrm>
          <a:prstGeom prst="rect">
            <a:avLst/>
          </a:prstGeom>
        </p:spPr>
      </p:pic>
      <p:sp>
        <p:nvSpPr>
          <p:cNvPr id="29" name="Google Shape;7771;p33"/>
          <p:cNvSpPr txBox="1">
            <a:spLocks/>
          </p:cNvSpPr>
          <p:nvPr/>
        </p:nvSpPr>
        <p:spPr>
          <a:xfrm>
            <a:off x="4008000" y="1712900"/>
            <a:ext cx="10272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en-US" sz="7500" b="1" kern="0" dirty="0">
                <a:solidFill>
                  <a:srgbClr val="F53D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vi-VN" sz="7500" b="1" kern="0" dirty="0">
              <a:solidFill>
                <a:srgbClr val="F53D9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56062" y="3655732"/>
            <a:ext cx="4906537" cy="3780348"/>
            <a:chOff x="1066801" y="3771900"/>
            <a:chExt cx="5130549" cy="3780348"/>
          </a:xfrm>
          <a:solidFill>
            <a:srgbClr val="FA9ECE"/>
          </a:solidFill>
        </p:grpSpPr>
        <p:grpSp>
          <p:nvGrpSpPr>
            <p:cNvPr id="31" name="Group 4"/>
            <p:cNvGrpSpPr/>
            <p:nvPr/>
          </p:nvGrpSpPr>
          <p:grpSpPr>
            <a:xfrm>
              <a:off x="1066801" y="3771900"/>
              <a:ext cx="5130549" cy="3780348"/>
              <a:chOff x="0" y="0"/>
              <a:chExt cx="6038062" cy="6209703"/>
            </a:xfrm>
            <a:grpFill/>
          </p:grpSpPr>
          <p:sp>
            <p:nvSpPr>
              <p:cNvPr id="33" name="Freeform 5"/>
              <p:cNvSpPr/>
              <p:nvPr/>
            </p:nvSpPr>
            <p:spPr>
              <a:xfrm>
                <a:off x="31750" y="196864"/>
                <a:ext cx="5974562" cy="6012839"/>
              </a:xfrm>
              <a:custGeom>
                <a:avLst/>
                <a:gdLst/>
                <a:ahLst/>
                <a:cxnLst/>
                <a:rect l="l" t="t" r="r" b="b"/>
                <a:pathLst>
                  <a:path w="5974562" h="6012840">
                    <a:moveTo>
                      <a:pt x="5881853" y="6012840"/>
                    </a:moveTo>
                    <a:lnTo>
                      <a:pt x="92710" y="6012840"/>
                    </a:lnTo>
                    <a:cubicBezTo>
                      <a:pt x="41910" y="6012840"/>
                      <a:pt x="0" y="5970931"/>
                      <a:pt x="0" y="5920131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5880583" y="0"/>
                    </a:lnTo>
                    <a:cubicBezTo>
                      <a:pt x="5931383" y="0"/>
                      <a:pt x="5973292" y="41910"/>
                      <a:pt x="5973292" y="92710"/>
                    </a:cubicBezTo>
                    <a:lnTo>
                      <a:pt x="5973292" y="5918860"/>
                    </a:lnTo>
                    <a:cubicBezTo>
                      <a:pt x="5974562" y="5970931"/>
                      <a:pt x="5932653" y="6012840"/>
                      <a:pt x="5881853" y="6012840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 sz="4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Freeform 6"/>
              <p:cNvSpPr/>
              <p:nvPr/>
            </p:nvSpPr>
            <p:spPr>
              <a:xfrm>
                <a:off x="0" y="0"/>
                <a:ext cx="6038062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6038062" h="6076340">
                    <a:moveTo>
                      <a:pt x="5913603" y="59690"/>
                    </a:moveTo>
                    <a:cubicBezTo>
                      <a:pt x="5949162" y="59690"/>
                      <a:pt x="5978372" y="88900"/>
                      <a:pt x="5978372" y="124460"/>
                    </a:cubicBezTo>
                    <a:lnTo>
                      <a:pt x="5978372" y="5951881"/>
                    </a:lnTo>
                    <a:cubicBezTo>
                      <a:pt x="5978372" y="5987440"/>
                      <a:pt x="5949162" y="6016651"/>
                      <a:pt x="5913603" y="6016651"/>
                    </a:cubicBezTo>
                    <a:lnTo>
                      <a:pt x="124460" y="6016651"/>
                    </a:lnTo>
                    <a:cubicBezTo>
                      <a:pt x="88900" y="6016651"/>
                      <a:pt x="59690" y="5987440"/>
                      <a:pt x="59690" y="5951881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5913603" y="59690"/>
                    </a:lnTo>
                    <a:moveTo>
                      <a:pt x="591360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951881"/>
                    </a:lnTo>
                    <a:cubicBezTo>
                      <a:pt x="0" y="6020460"/>
                      <a:pt x="55880" y="6076340"/>
                      <a:pt x="124460" y="6076340"/>
                    </a:cubicBezTo>
                    <a:lnTo>
                      <a:pt x="5913603" y="6076340"/>
                    </a:lnTo>
                    <a:cubicBezTo>
                      <a:pt x="5982183" y="6076340"/>
                      <a:pt x="6038062" y="6020460"/>
                      <a:pt x="6038062" y="5951881"/>
                    </a:cubicBezTo>
                    <a:lnTo>
                      <a:pt x="6038062" y="124460"/>
                    </a:lnTo>
                    <a:cubicBezTo>
                      <a:pt x="6038062" y="55880"/>
                      <a:pt x="5982183" y="0"/>
                      <a:pt x="5913603" y="0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 sz="4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2" name="Rectangle 31"/>
            <p:cNvSpPr/>
            <p:nvPr/>
          </p:nvSpPr>
          <p:spPr>
            <a:xfrm>
              <a:off x="1233961" y="4213154"/>
              <a:ext cx="4796230" cy="3017686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400" kern="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Ghi nhớ </a:t>
              </a: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400" kern="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thức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ọ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âm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ea typeface="Arial"/>
                  <a:cs typeface="Times New Roman" panose="02020603050405020304" pitchFamily="18" charset="0"/>
                  <a:sym typeface="Arial"/>
                </a:rPr>
                <a:t>.</a:t>
              </a:r>
              <a:r>
                <a:rPr lang="pt-BR" sz="4400" kern="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 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966756" y="3638827"/>
            <a:ext cx="4906536" cy="3788800"/>
            <a:chOff x="6494020" y="3791229"/>
            <a:chExt cx="5130549" cy="3788800"/>
          </a:xfrm>
          <a:solidFill>
            <a:srgbClr val="FA9ECE"/>
          </a:solidFill>
        </p:grpSpPr>
        <p:grpSp>
          <p:nvGrpSpPr>
            <p:cNvPr id="36" name="Group 4"/>
            <p:cNvGrpSpPr/>
            <p:nvPr/>
          </p:nvGrpSpPr>
          <p:grpSpPr>
            <a:xfrm>
              <a:off x="6494020" y="3791229"/>
              <a:ext cx="5130549" cy="3788800"/>
              <a:chOff x="0" y="0"/>
              <a:chExt cx="6038062" cy="6223586"/>
            </a:xfrm>
            <a:grpFill/>
          </p:grpSpPr>
          <p:sp>
            <p:nvSpPr>
              <p:cNvPr id="38" name="Freeform 5"/>
              <p:cNvSpPr/>
              <p:nvPr/>
            </p:nvSpPr>
            <p:spPr>
              <a:xfrm>
                <a:off x="31750" y="210747"/>
                <a:ext cx="5974562" cy="6012839"/>
              </a:xfrm>
              <a:custGeom>
                <a:avLst/>
                <a:gdLst/>
                <a:ahLst/>
                <a:cxnLst/>
                <a:rect l="l" t="t" r="r" b="b"/>
                <a:pathLst>
                  <a:path w="5974562" h="6012840">
                    <a:moveTo>
                      <a:pt x="5881853" y="6012840"/>
                    </a:moveTo>
                    <a:lnTo>
                      <a:pt x="92710" y="6012840"/>
                    </a:lnTo>
                    <a:cubicBezTo>
                      <a:pt x="41910" y="6012840"/>
                      <a:pt x="0" y="5970931"/>
                      <a:pt x="0" y="5920131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5880583" y="0"/>
                    </a:lnTo>
                    <a:cubicBezTo>
                      <a:pt x="5931383" y="0"/>
                      <a:pt x="5973292" y="41910"/>
                      <a:pt x="5973292" y="92710"/>
                    </a:cubicBezTo>
                    <a:lnTo>
                      <a:pt x="5973292" y="5918860"/>
                    </a:lnTo>
                    <a:cubicBezTo>
                      <a:pt x="5974562" y="5970931"/>
                      <a:pt x="5932653" y="6012840"/>
                      <a:pt x="5881853" y="6012840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 sz="4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Freeform 6"/>
              <p:cNvSpPr/>
              <p:nvPr/>
            </p:nvSpPr>
            <p:spPr>
              <a:xfrm>
                <a:off x="0" y="0"/>
                <a:ext cx="6038062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6038062" h="6076340">
                    <a:moveTo>
                      <a:pt x="5913603" y="59690"/>
                    </a:moveTo>
                    <a:cubicBezTo>
                      <a:pt x="5949162" y="59690"/>
                      <a:pt x="5978372" y="88900"/>
                      <a:pt x="5978372" y="124460"/>
                    </a:cubicBezTo>
                    <a:lnTo>
                      <a:pt x="5978372" y="5951881"/>
                    </a:lnTo>
                    <a:cubicBezTo>
                      <a:pt x="5978372" y="5987440"/>
                      <a:pt x="5949162" y="6016651"/>
                      <a:pt x="5913603" y="6016651"/>
                    </a:cubicBezTo>
                    <a:lnTo>
                      <a:pt x="124460" y="6016651"/>
                    </a:lnTo>
                    <a:cubicBezTo>
                      <a:pt x="88900" y="6016651"/>
                      <a:pt x="59690" y="5987440"/>
                      <a:pt x="59690" y="5951881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5913603" y="59690"/>
                    </a:lnTo>
                    <a:moveTo>
                      <a:pt x="591360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951881"/>
                    </a:lnTo>
                    <a:cubicBezTo>
                      <a:pt x="0" y="6020460"/>
                      <a:pt x="55880" y="6076340"/>
                      <a:pt x="124460" y="6076340"/>
                    </a:cubicBezTo>
                    <a:lnTo>
                      <a:pt x="5913603" y="6076340"/>
                    </a:lnTo>
                    <a:cubicBezTo>
                      <a:pt x="5982183" y="6076340"/>
                      <a:pt x="6038062" y="6020460"/>
                      <a:pt x="6038062" y="5951881"/>
                    </a:cubicBezTo>
                    <a:lnTo>
                      <a:pt x="6038062" y="124460"/>
                    </a:lnTo>
                    <a:cubicBezTo>
                      <a:pt x="6038062" y="55880"/>
                      <a:pt x="5982183" y="0"/>
                      <a:pt x="5913603" y="0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 sz="4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7" name="Rectangle 36"/>
            <p:cNvSpPr/>
            <p:nvPr/>
          </p:nvSpPr>
          <p:spPr>
            <a:xfrm>
              <a:off x="6879191" y="4240935"/>
              <a:ext cx="4360209" cy="3017686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400" kern="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Hoàn thành các bài tập trong SBT. 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1214947" y="3655732"/>
            <a:ext cx="6537171" cy="3866254"/>
            <a:chOff x="8107047" y="4880651"/>
            <a:chExt cx="5130549" cy="3866254"/>
          </a:xfrm>
          <a:solidFill>
            <a:srgbClr val="FA9ECE"/>
          </a:solidFill>
        </p:grpSpPr>
        <p:grpSp>
          <p:nvGrpSpPr>
            <p:cNvPr id="41" name="Group 4"/>
            <p:cNvGrpSpPr/>
            <p:nvPr/>
          </p:nvGrpSpPr>
          <p:grpSpPr>
            <a:xfrm>
              <a:off x="8107047" y="4880651"/>
              <a:ext cx="5130549" cy="3699159"/>
              <a:chOff x="0" y="0"/>
              <a:chExt cx="6038062" cy="6076340"/>
            </a:xfrm>
            <a:grpFill/>
          </p:grpSpPr>
          <p:sp>
            <p:nvSpPr>
              <p:cNvPr id="43" name="Freeform 5"/>
              <p:cNvSpPr/>
              <p:nvPr/>
            </p:nvSpPr>
            <p:spPr>
              <a:xfrm>
                <a:off x="31750" y="31750"/>
                <a:ext cx="5974562" cy="6012839"/>
              </a:xfrm>
              <a:custGeom>
                <a:avLst/>
                <a:gdLst/>
                <a:ahLst/>
                <a:cxnLst/>
                <a:rect l="l" t="t" r="r" b="b"/>
                <a:pathLst>
                  <a:path w="5974562" h="6012840">
                    <a:moveTo>
                      <a:pt x="5881853" y="6012840"/>
                    </a:moveTo>
                    <a:lnTo>
                      <a:pt x="92710" y="6012840"/>
                    </a:lnTo>
                    <a:cubicBezTo>
                      <a:pt x="41910" y="6012840"/>
                      <a:pt x="0" y="5970931"/>
                      <a:pt x="0" y="5920131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5880583" y="0"/>
                    </a:lnTo>
                    <a:cubicBezTo>
                      <a:pt x="5931383" y="0"/>
                      <a:pt x="5973292" y="41910"/>
                      <a:pt x="5973292" y="92710"/>
                    </a:cubicBezTo>
                    <a:lnTo>
                      <a:pt x="5973292" y="5918860"/>
                    </a:lnTo>
                    <a:cubicBezTo>
                      <a:pt x="5974562" y="5970931"/>
                      <a:pt x="5932653" y="6012840"/>
                      <a:pt x="5881853" y="6012840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 sz="4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Freeform 6"/>
              <p:cNvSpPr/>
              <p:nvPr/>
            </p:nvSpPr>
            <p:spPr>
              <a:xfrm>
                <a:off x="0" y="0"/>
                <a:ext cx="6038062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6038062" h="6076340">
                    <a:moveTo>
                      <a:pt x="5913603" y="59690"/>
                    </a:moveTo>
                    <a:cubicBezTo>
                      <a:pt x="5949162" y="59690"/>
                      <a:pt x="5978372" y="88900"/>
                      <a:pt x="5978372" y="124460"/>
                    </a:cubicBezTo>
                    <a:lnTo>
                      <a:pt x="5978372" y="5951881"/>
                    </a:lnTo>
                    <a:cubicBezTo>
                      <a:pt x="5978372" y="5987440"/>
                      <a:pt x="5949162" y="6016651"/>
                      <a:pt x="5913603" y="6016651"/>
                    </a:cubicBezTo>
                    <a:lnTo>
                      <a:pt x="124460" y="6016651"/>
                    </a:lnTo>
                    <a:cubicBezTo>
                      <a:pt x="88900" y="6016651"/>
                      <a:pt x="59690" y="5987440"/>
                      <a:pt x="59690" y="5951881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5913603" y="59690"/>
                    </a:lnTo>
                    <a:moveTo>
                      <a:pt x="591360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951881"/>
                    </a:lnTo>
                    <a:cubicBezTo>
                      <a:pt x="0" y="6020460"/>
                      <a:pt x="55880" y="6076340"/>
                      <a:pt x="124460" y="6076340"/>
                    </a:cubicBezTo>
                    <a:lnTo>
                      <a:pt x="5913603" y="6076340"/>
                    </a:lnTo>
                    <a:cubicBezTo>
                      <a:pt x="5982183" y="6076340"/>
                      <a:pt x="6038062" y="6020460"/>
                      <a:pt x="6038062" y="5951881"/>
                    </a:cubicBezTo>
                    <a:lnTo>
                      <a:pt x="6038062" y="124460"/>
                    </a:lnTo>
                    <a:cubicBezTo>
                      <a:pt x="6038062" y="55880"/>
                      <a:pt x="5982183" y="0"/>
                      <a:pt x="5913603" y="0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 sz="4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2" name="Rectangle 41"/>
            <p:cNvSpPr/>
            <p:nvPr/>
          </p:nvSpPr>
          <p:spPr>
            <a:xfrm>
              <a:off x="8184458" y="5729219"/>
              <a:ext cx="4975728" cy="3017686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lvl="0" algn="ctr">
                <a:lnSpc>
                  <a:spcPct val="150000"/>
                </a:lnSpc>
                <a:buClr>
                  <a:srgbClr val="000000"/>
                </a:buClr>
              </a:pPr>
              <a:r>
                <a:rPr lang="vi-VN" sz="4400" kern="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ẩn bị</a:t>
              </a:r>
              <a:r>
                <a:rPr lang="en-US" sz="4400" kern="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kern="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4400" kern="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kern="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mới</a:t>
              </a:r>
              <a:r>
                <a:rPr lang="pt-BR" sz="4400" kern="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</a:p>
            <a:p>
              <a:pPr lvl="0" algn="ctr">
                <a:lnSpc>
                  <a:spcPct val="150000"/>
                </a:lnSpc>
                <a:buClr>
                  <a:srgbClr val="000000"/>
                </a:buClr>
              </a:pPr>
              <a:r>
                <a:rPr lang="pt-BR" sz="4400" b="1" i="1" kern="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“Chương X. Bài 1: </a:t>
              </a:r>
              <a:r>
                <a:rPr lang="en-US" sz="44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44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b="1" i="1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ụ</a:t>
              </a:r>
              <a:r>
                <a:rPr lang="en-US" sz="4400" b="1" i="1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endParaRPr lang="pt-BR" sz="4400" b="1" i="1" kern="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45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47379" y="8250464"/>
            <a:ext cx="6339902" cy="1937468"/>
          </a:xfrm>
          <a:prstGeom prst="rect">
            <a:avLst/>
          </a:prstGeom>
        </p:spPr>
      </p:pic>
    </p:spTree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6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1458420" flipH="1" flipV="1">
            <a:off x="15794215" y="-1678875"/>
            <a:ext cx="4987570" cy="598943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9564336" flipH="1" flipV="1">
            <a:off x="-2035250" y="6670196"/>
            <a:ext cx="4987570" cy="5989439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846253" y="-2120104"/>
            <a:ext cx="4240207" cy="4240207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2201540" y="8166896"/>
            <a:ext cx="4240207" cy="4240207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4142439" flipH="1">
            <a:off x="1330783" y="6701781"/>
            <a:ext cx="1533174" cy="227981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4230394" y="658272"/>
            <a:ext cx="2211353" cy="292366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513611" y="3009900"/>
            <a:ext cx="11260778" cy="3347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nton"/>
              </a:rPr>
              <a:t>CẢM ƠN CÁC EM </a:t>
            </a:r>
            <a:br>
              <a:rPr lang="en-US" sz="7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nton"/>
              </a:rPr>
            </a:br>
            <a:r>
              <a:rPr lang="en-US" sz="7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Anton"/>
              </a:rPr>
              <a:t>ĐÃ LÀM TỐT BÀI TẬP! </a:t>
            </a:r>
            <a:endParaRPr lang="en-US" sz="7500" b="1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6EDBD597-B604-A652-DE24-0F76617051A1}"/>
              </a:ext>
            </a:extLst>
          </p:cNvPr>
          <p:cNvSpPr txBox="1"/>
          <p:nvPr/>
        </p:nvSpPr>
        <p:spPr>
          <a:xfrm>
            <a:off x="1295400" y="9051946"/>
            <a:ext cx="1236652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/>
          </a:p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</p:txBody>
      </p:sp>
    </p:spTree>
  </p:cSld>
  <p:clrMapOvr>
    <a:masterClrMapping/>
  </p:clrMapOvr>
  <p:transition spd="med">
    <p:split orient="vert"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1631632" y="1224258"/>
            <a:ext cx="15417116" cy="2015103"/>
            <a:chOff x="1172763" y="988925"/>
            <a:chExt cx="15228540" cy="2015103"/>
          </a:xfrm>
        </p:grpSpPr>
        <p:sp>
          <p:nvSpPr>
            <p:cNvPr id="23" name="Rectangle 22"/>
            <p:cNvSpPr/>
            <p:nvPr/>
          </p:nvSpPr>
          <p:spPr>
            <a:xfrm>
              <a:off x="2785746" y="988925"/>
              <a:ext cx="13615557" cy="20151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vi-VN" sz="4400" dirty="0">
                  <a:latin typeface="+mj-lt"/>
                  <a:cs typeface="Arial" panose="020B0604020202020204" pitchFamily="34" charset="0"/>
                </a:rPr>
                <a:t>Chia HS thành </a:t>
              </a:r>
              <a:r>
                <a:rPr lang="en-US" sz="4400" dirty="0">
                  <a:latin typeface="+mj-lt"/>
                  <a:cs typeface="Arial" panose="020B0604020202020204" pitchFamily="34" charset="0"/>
                </a:rPr>
                <a:t>3</a:t>
              </a:r>
              <a:r>
                <a:rPr lang="vi-VN" sz="4400" dirty="0">
                  <a:latin typeface="+mj-lt"/>
                  <a:cs typeface="Arial" panose="020B0604020202020204" pitchFamily="34" charset="0"/>
                </a:rPr>
                <a:t> nhóm và thực hiện hệ thống hóa kiến thức trong chương </a:t>
              </a:r>
              <a:r>
                <a:rPr lang="en-US" sz="4400" dirty="0">
                  <a:latin typeface="+mj-lt"/>
                  <a:cs typeface="Arial" panose="020B0604020202020204" pitchFamily="34" charset="0"/>
                </a:rPr>
                <a:t>IX</a:t>
              </a:r>
              <a:r>
                <a:rPr lang="vi-VN" sz="4400" dirty="0">
                  <a:latin typeface="+mj-lt"/>
                  <a:cs typeface="Arial" panose="020B0604020202020204" pitchFamily="34" charset="0"/>
                </a:rPr>
                <a:t>:</a:t>
              </a:r>
            </a:p>
          </p:txBody>
        </p:sp>
        <p:pic>
          <p:nvPicPr>
            <p:cNvPr id="24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rcRect/>
            <a:stretch>
              <a:fillRect/>
            </a:stretch>
          </p:blipFill>
          <p:spPr>
            <a:xfrm>
              <a:off x="1172763" y="1472243"/>
              <a:ext cx="1425813" cy="1302324"/>
            </a:xfrm>
            <a:prstGeom prst="rect">
              <a:avLst/>
            </a:prstGeom>
          </p:spPr>
        </p:pic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D990D404-9CA0-D094-C22B-CA98B891ECDA}"/>
              </a:ext>
            </a:extLst>
          </p:cNvPr>
          <p:cNvGrpSpPr/>
          <p:nvPr/>
        </p:nvGrpSpPr>
        <p:grpSpPr>
          <a:xfrm>
            <a:off x="1279061" y="4533900"/>
            <a:ext cx="4576035" cy="3980142"/>
            <a:chOff x="1830678" y="4705989"/>
            <a:chExt cx="7383661" cy="3980142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xmlns="" id="{4CAA0D74-D0B3-6484-1358-FAF4BFC0D126}"/>
                </a:ext>
              </a:extLst>
            </p:cNvPr>
            <p:cNvGrpSpPr/>
            <p:nvPr/>
          </p:nvGrpSpPr>
          <p:grpSpPr>
            <a:xfrm>
              <a:off x="1830678" y="4718380"/>
              <a:ext cx="7383661" cy="3967751"/>
              <a:chOff x="1856079" y="4337468"/>
              <a:chExt cx="6659819" cy="4130565"/>
            </a:xfrm>
          </p:grpSpPr>
          <p:grpSp>
            <p:nvGrpSpPr>
              <p:cNvPr id="27" name="Group 9">
                <a:extLst>
                  <a:ext uri="{FF2B5EF4-FFF2-40B4-BE49-F238E27FC236}">
                    <a16:creationId xmlns:a16="http://schemas.microsoft.com/office/drawing/2014/main" xmlns="" id="{39E6065B-56C7-B002-0D05-FB29029E4609}"/>
                  </a:ext>
                </a:extLst>
              </p:cNvPr>
              <p:cNvGrpSpPr/>
              <p:nvPr/>
            </p:nvGrpSpPr>
            <p:grpSpPr>
              <a:xfrm>
                <a:off x="2004450" y="4524679"/>
                <a:ext cx="6511448" cy="3943354"/>
                <a:chOff x="0" y="0"/>
                <a:chExt cx="1714949" cy="1038579"/>
              </a:xfrm>
            </p:grpSpPr>
            <p:sp>
              <p:nvSpPr>
                <p:cNvPr id="29" name="Freeform 10">
                  <a:extLst>
                    <a:ext uri="{FF2B5EF4-FFF2-40B4-BE49-F238E27FC236}">
                      <a16:creationId xmlns:a16="http://schemas.microsoft.com/office/drawing/2014/main" xmlns="" id="{8BB9D07C-AB6E-8565-6DC9-729E8E6FEEBC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1714949" cy="10385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4949" h="1038579">
                      <a:moveTo>
                        <a:pt x="0" y="0"/>
                      </a:moveTo>
                      <a:lnTo>
                        <a:pt x="1714949" y="0"/>
                      </a:lnTo>
                      <a:lnTo>
                        <a:pt x="1714949" y="1038579"/>
                      </a:lnTo>
                      <a:lnTo>
                        <a:pt x="0" y="1038579"/>
                      </a:lnTo>
                      <a:close/>
                    </a:path>
                  </a:pathLst>
                </a:custGeom>
                <a:solidFill>
                  <a:srgbClr val="00B0F0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TextBox 11">
                  <a:extLst>
                    <a:ext uri="{FF2B5EF4-FFF2-40B4-BE49-F238E27FC236}">
                      <a16:creationId xmlns:a16="http://schemas.microsoft.com/office/drawing/2014/main" xmlns="" id="{40766228-2442-C20B-F728-2636BACD1508}"/>
                    </a:ext>
                  </a:extLst>
                </p:cNvPr>
                <p:cNvSpPr txBox="1"/>
                <p:nvPr/>
              </p:nvSpPr>
              <p:spPr>
                <a:xfrm>
                  <a:off x="0" y="-19050"/>
                  <a:ext cx="812800" cy="831850"/>
                </a:xfrm>
                <a:prstGeom prst="rect">
                  <a:avLst/>
                </a:prstGeom>
              </p:spPr>
              <p:txBody>
                <a:bodyPr lIns="50800" tIns="50800" rIns="50800" bIns="50800" rtlCol="0" anchor="ctr"/>
                <a:lstStyle/>
                <a:p>
                  <a:pPr marL="0" lvl="0" indent="0" algn="ctr">
                    <a:lnSpc>
                      <a:spcPts val="4920"/>
                    </a:lnSpc>
                    <a:spcBef>
                      <a:spcPct val="0"/>
                    </a:spcBef>
                  </a:pPr>
                  <a:endParaRPr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xmlns="" id="{A2983F54-13EF-B27B-2207-D8946EB77FF3}"/>
                  </a:ext>
                </a:extLst>
              </p:cNvPr>
              <p:cNvSpPr/>
              <p:nvPr/>
            </p:nvSpPr>
            <p:spPr>
              <a:xfrm>
                <a:off x="1856079" y="4337468"/>
                <a:ext cx="6511448" cy="3943354"/>
              </a:xfrm>
              <a:custGeom>
                <a:avLst/>
                <a:gdLst/>
                <a:ahLst/>
                <a:cxnLst/>
                <a:rect l="l" t="t" r="r" b="b"/>
                <a:pathLst>
                  <a:path w="1714949" h="1038579">
                    <a:moveTo>
                      <a:pt x="0" y="0"/>
                    </a:moveTo>
                    <a:lnTo>
                      <a:pt x="1714949" y="0"/>
                    </a:lnTo>
                    <a:lnTo>
                      <a:pt x="1714949" y="1038579"/>
                    </a:lnTo>
                    <a:lnTo>
                      <a:pt x="0" y="1038579"/>
                    </a:lnTo>
                    <a:close/>
                  </a:path>
                </a:pathLst>
              </a:custGeom>
              <a:solidFill>
                <a:srgbClr val="B7ECFF"/>
              </a:solidFill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xmlns="" id="{233C0F3C-59BA-90B0-7115-62784805D286}"/>
                </a:ext>
              </a:extLst>
            </p:cNvPr>
            <p:cNvSpPr/>
            <p:nvPr/>
          </p:nvSpPr>
          <p:spPr>
            <a:xfrm>
              <a:off x="1979049" y="4705989"/>
              <a:ext cx="7004330" cy="3631763"/>
            </a:xfrm>
            <a:prstGeom prst="rect">
              <a:avLst/>
            </a:prstGeom>
            <a:solidFill>
              <a:srgbClr val="B7ECFF"/>
            </a:solidFill>
          </p:spPr>
          <p:txBody>
            <a:bodyPr wrap="square">
              <a:spAutoFit/>
            </a:bodyPr>
            <a:lstStyle/>
            <a:p>
              <a:pPr algn="ctr">
                <a:spcBef>
                  <a:spcPts val="600"/>
                </a:spcBef>
                <a:spcAft>
                  <a:spcPts val="600"/>
                </a:spcAft>
              </a:pPr>
              <a:r>
                <a:rPr lang="vi-VN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1:</a:t>
              </a:r>
            </a:p>
            <a:p>
              <a:pPr algn="just">
                <a:spcBef>
                  <a:spcPts val="600"/>
                </a:spcBef>
                <a:spcAft>
                  <a:spcPts val="600"/>
                </a:spcAft>
              </a:pP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ạ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òn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ộ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vi-VN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EBC5ED11-CF33-2F6C-F276-970A3F1C7EDA}"/>
              </a:ext>
            </a:extLst>
          </p:cNvPr>
          <p:cNvGrpSpPr/>
          <p:nvPr/>
        </p:nvGrpSpPr>
        <p:grpSpPr>
          <a:xfrm>
            <a:off x="6770355" y="4546291"/>
            <a:ext cx="4882661" cy="3967751"/>
            <a:chOff x="9595339" y="4718380"/>
            <a:chExt cx="7315199" cy="3967751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xmlns="" id="{5D4FB006-8F05-1D43-D1C2-A66E116CC12B}"/>
                </a:ext>
              </a:extLst>
            </p:cNvPr>
            <p:cNvGrpSpPr/>
            <p:nvPr/>
          </p:nvGrpSpPr>
          <p:grpSpPr>
            <a:xfrm>
              <a:off x="9595339" y="4718380"/>
              <a:ext cx="7315199" cy="3967751"/>
              <a:chOff x="9977623" y="4337468"/>
              <a:chExt cx="6659819" cy="4130565"/>
            </a:xfrm>
          </p:grpSpPr>
          <p:grpSp>
            <p:nvGrpSpPr>
              <p:cNvPr id="34" name="Group 12">
                <a:extLst>
                  <a:ext uri="{FF2B5EF4-FFF2-40B4-BE49-F238E27FC236}">
                    <a16:creationId xmlns:a16="http://schemas.microsoft.com/office/drawing/2014/main" xmlns="" id="{41CF08D1-F570-BA0A-2BC5-EA0E15933299}"/>
                  </a:ext>
                </a:extLst>
              </p:cNvPr>
              <p:cNvGrpSpPr/>
              <p:nvPr/>
            </p:nvGrpSpPr>
            <p:grpSpPr>
              <a:xfrm>
                <a:off x="10125994" y="4524679"/>
                <a:ext cx="6511448" cy="3943354"/>
                <a:chOff x="0" y="0"/>
                <a:chExt cx="1714949" cy="1038579"/>
              </a:xfrm>
            </p:grpSpPr>
            <p:sp>
              <p:nvSpPr>
                <p:cNvPr id="36" name="Freeform 13">
                  <a:extLst>
                    <a:ext uri="{FF2B5EF4-FFF2-40B4-BE49-F238E27FC236}">
                      <a16:creationId xmlns:a16="http://schemas.microsoft.com/office/drawing/2014/main" xmlns="" id="{CFC664D2-E743-8510-CDF3-2A9529B2BC43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1714949" cy="10385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4949" h="1038579">
                      <a:moveTo>
                        <a:pt x="0" y="0"/>
                      </a:moveTo>
                      <a:lnTo>
                        <a:pt x="1714949" y="0"/>
                      </a:lnTo>
                      <a:lnTo>
                        <a:pt x="1714949" y="1038579"/>
                      </a:lnTo>
                      <a:lnTo>
                        <a:pt x="0" y="1038579"/>
                      </a:lnTo>
                      <a:close/>
                    </a:path>
                  </a:pathLst>
                </a:custGeom>
                <a:solidFill>
                  <a:srgbClr val="F53D9D"/>
                </a:solidFill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TextBox 14">
                  <a:extLst>
                    <a:ext uri="{FF2B5EF4-FFF2-40B4-BE49-F238E27FC236}">
                      <a16:creationId xmlns:a16="http://schemas.microsoft.com/office/drawing/2014/main" xmlns="" id="{3980FAC6-9BC3-041B-F049-A2F27A7C70F3}"/>
                    </a:ext>
                  </a:extLst>
                </p:cNvPr>
                <p:cNvSpPr txBox="1"/>
                <p:nvPr/>
              </p:nvSpPr>
              <p:spPr>
                <a:xfrm>
                  <a:off x="0" y="-19050"/>
                  <a:ext cx="812800" cy="831850"/>
                </a:xfrm>
                <a:prstGeom prst="rect">
                  <a:avLst/>
                </a:prstGeom>
              </p:spPr>
              <p:txBody>
                <a:bodyPr lIns="50800" tIns="50800" rIns="50800" bIns="50800" rtlCol="0" anchor="ctr"/>
                <a:lstStyle/>
                <a:p>
                  <a:pPr marL="0" lvl="0" indent="0" algn="ctr">
                    <a:lnSpc>
                      <a:spcPts val="4920"/>
                    </a:lnSpc>
                    <a:spcBef>
                      <a:spcPct val="0"/>
                    </a:spcBef>
                  </a:pPr>
                  <a:endParaRPr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5" name="Freeform 19">
                <a:extLst>
                  <a:ext uri="{FF2B5EF4-FFF2-40B4-BE49-F238E27FC236}">
                    <a16:creationId xmlns:a16="http://schemas.microsoft.com/office/drawing/2014/main" xmlns="" id="{1B564084-33CF-0C10-1DE0-64F280063A29}"/>
                  </a:ext>
                </a:extLst>
              </p:cNvPr>
              <p:cNvSpPr/>
              <p:nvPr/>
            </p:nvSpPr>
            <p:spPr>
              <a:xfrm>
                <a:off x="9977623" y="4337468"/>
                <a:ext cx="6511448" cy="3943354"/>
              </a:xfrm>
              <a:custGeom>
                <a:avLst/>
                <a:gdLst/>
                <a:ahLst/>
                <a:cxnLst/>
                <a:rect l="l" t="t" r="r" b="b"/>
                <a:pathLst>
                  <a:path w="1714949" h="1038579">
                    <a:moveTo>
                      <a:pt x="0" y="0"/>
                    </a:moveTo>
                    <a:lnTo>
                      <a:pt x="1714949" y="0"/>
                    </a:lnTo>
                    <a:lnTo>
                      <a:pt x="1714949" y="1038579"/>
                    </a:lnTo>
                    <a:lnTo>
                      <a:pt x="0" y="1038579"/>
                    </a:lnTo>
                    <a:close/>
                  </a:path>
                </a:pathLst>
              </a:custGeom>
              <a:solidFill>
                <a:srgbClr val="FCC0DF"/>
              </a:solidFill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xmlns="" id="{CA672F64-BE90-8CA0-A410-21A6FF1B0045}"/>
                </a:ext>
              </a:extLst>
            </p:cNvPr>
            <p:cNvSpPr/>
            <p:nvPr/>
          </p:nvSpPr>
          <p:spPr>
            <a:xfrm>
              <a:off x="10211464" y="4720085"/>
              <a:ext cx="6125269" cy="20020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2:</a:t>
              </a:r>
            </a:p>
            <a:p>
              <a:pPr algn="ctr">
                <a:lnSpc>
                  <a:spcPct val="150000"/>
                </a:lnSpc>
              </a:pPr>
              <a:r>
                <a:rPr lang="en-US" sz="4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ứ</a:t>
              </a:r>
              <a:r>
                <a: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ác</a:t>
              </a:r>
              <a:r>
                <a: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ội</a:t>
              </a:r>
              <a:r>
                <a: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iếp</a:t>
              </a:r>
              <a:endParaRPr lang="vi-VN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7FFB2D5B-4EC8-6CEA-7F58-3B4D4348FF85}"/>
              </a:ext>
            </a:extLst>
          </p:cNvPr>
          <p:cNvGrpSpPr/>
          <p:nvPr/>
        </p:nvGrpSpPr>
        <p:grpSpPr>
          <a:xfrm>
            <a:off x="12565852" y="4533900"/>
            <a:ext cx="4687527" cy="3967751"/>
            <a:chOff x="9758311" y="4718380"/>
            <a:chExt cx="7182873" cy="3967751"/>
          </a:xfrm>
          <a:solidFill>
            <a:srgbClr val="FFFF00"/>
          </a:solidFill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xmlns="" id="{5E0DA314-3995-B57E-3A98-B6F8D19A0AB8}"/>
                </a:ext>
              </a:extLst>
            </p:cNvPr>
            <p:cNvGrpSpPr/>
            <p:nvPr/>
          </p:nvGrpSpPr>
          <p:grpSpPr>
            <a:xfrm>
              <a:off x="9758311" y="4718380"/>
              <a:ext cx="7182873" cy="3967751"/>
              <a:chOff x="10125994" y="4337468"/>
              <a:chExt cx="6539348" cy="4130565"/>
            </a:xfrm>
            <a:grpFill/>
          </p:grpSpPr>
          <p:grpSp>
            <p:nvGrpSpPr>
              <p:cNvPr id="41" name="Group 12">
                <a:extLst>
                  <a:ext uri="{FF2B5EF4-FFF2-40B4-BE49-F238E27FC236}">
                    <a16:creationId xmlns:a16="http://schemas.microsoft.com/office/drawing/2014/main" xmlns="" id="{C6803345-2E57-FD41-67FC-2566645D4B5B}"/>
                  </a:ext>
                </a:extLst>
              </p:cNvPr>
              <p:cNvGrpSpPr/>
              <p:nvPr/>
            </p:nvGrpSpPr>
            <p:grpSpPr>
              <a:xfrm>
                <a:off x="10125994" y="4524679"/>
                <a:ext cx="6511448" cy="3943354"/>
                <a:chOff x="0" y="0"/>
                <a:chExt cx="1714949" cy="1038579"/>
              </a:xfrm>
              <a:grpFill/>
            </p:grpSpPr>
            <p:sp>
              <p:nvSpPr>
                <p:cNvPr id="43" name="Freeform 13">
                  <a:extLst>
                    <a:ext uri="{FF2B5EF4-FFF2-40B4-BE49-F238E27FC236}">
                      <a16:creationId xmlns:a16="http://schemas.microsoft.com/office/drawing/2014/main" xmlns="" id="{9DDE5B03-BD94-35B5-B6AC-DB40D1E5F5D0}"/>
                    </a:ext>
                  </a:extLst>
                </p:cNvPr>
                <p:cNvSpPr/>
                <p:nvPr/>
              </p:nvSpPr>
              <p:spPr>
                <a:xfrm>
                  <a:off x="0" y="0"/>
                  <a:ext cx="1714949" cy="103857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4949" h="1038579">
                      <a:moveTo>
                        <a:pt x="0" y="0"/>
                      </a:moveTo>
                      <a:lnTo>
                        <a:pt x="1714949" y="0"/>
                      </a:lnTo>
                      <a:lnTo>
                        <a:pt x="1714949" y="1038579"/>
                      </a:lnTo>
                      <a:lnTo>
                        <a:pt x="0" y="1038579"/>
                      </a:lnTo>
                      <a:close/>
                    </a:path>
                  </a:pathLst>
                </a:custGeom>
                <a:grpFill/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TextBox 14">
                  <a:extLst>
                    <a:ext uri="{FF2B5EF4-FFF2-40B4-BE49-F238E27FC236}">
                      <a16:creationId xmlns:a16="http://schemas.microsoft.com/office/drawing/2014/main" xmlns="" id="{A01BD8EB-C900-7DB9-B4F7-25B79B7EBBD8}"/>
                    </a:ext>
                  </a:extLst>
                </p:cNvPr>
                <p:cNvSpPr txBox="1"/>
                <p:nvPr/>
              </p:nvSpPr>
              <p:spPr>
                <a:xfrm>
                  <a:off x="0" y="-19050"/>
                  <a:ext cx="812800" cy="831850"/>
                </a:xfrm>
                <a:prstGeom prst="rect">
                  <a:avLst/>
                </a:prstGeom>
                <a:grpFill/>
              </p:spPr>
              <p:txBody>
                <a:bodyPr lIns="50800" tIns="50800" rIns="50800" bIns="50800" rtlCol="0" anchor="ctr"/>
                <a:lstStyle/>
                <a:p>
                  <a:pPr marL="0" lvl="0" indent="0" algn="ctr">
                    <a:lnSpc>
                      <a:spcPts val="4920"/>
                    </a:lnSpc>
                    <a:spcBef>
                      <a:spcPct val="0"/>
                    </a:spcBef>
                  </a:pPr>
                  <a:endParaRPr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2" name="Freeform 19">
                <a:extLst>
                  <a:ext uri="{FF2B5EF4-FFF2-40B4-BE49-F238E27FC236}">
                    <a16:creationId xmlns:a16="http://schemas.microsoft.com/office/drawing/2014/main" xmlns="" id="{52D6FA1D-E591-D25A-CB1B-AAF1FACE68D5}"/>
                  </a:ext>
                </a:extLst>
              </p:cNvPr>
              <p:cNvSpPr/>
              <p:nvPr/>
            </p:nvSpPr>
            <p:spPr>
              <a:xfrm>
                <a:off x="10153894" y="4337468"/>
                <a:ext cx="6511448" cy="3943354"/>
              </a:xfrm>
              <a:custGeom>
                <a:avLst/>
                <a:gdLst/>
                <a:ahLst/>
                <a:cxnLst/>
                <a:rect l="l" t="t" r="r" b="b"/>
                <a:pathLst>
                  <a:path w="1714949" h="1038579">
                    <a:moveTo>
                      <a:pt x="0" y="0"/>
                    </a:moveTo>
                    <a:lnTo>
                      <a:pt x="1714949" y="0"/>
                    </a:lnTo>
                    <a:lnTo>
                      <a:pt x="1714949" y="1038579"/>
                    </a:lnTo>
                    <a:lnTo>
                      <a:pt x="0" y="1038579"/>
                    </a:lnTo>
                    <a:close/>
                  </a:path>
                </a:pathLst>
              </a:custGeom>
              <a:solidFill>
                <a:srgbClr val="FAFCA8"/>
              </a:solidFill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xmlns="" id="{79A76A69-90F4-B645-ACAD-43700990652F}"/>
                </a:ext>
              </a:extLst>
            </p:cNvPr>
            <p:cNvSpPr/>
            <p:nvPr/>
          </p:nvSpPr>
          <p:spPr>
            <a:xfrm>
              <a:off x="10234359" y="4718380"/>
              <a:ext cx="6200130" cy="30176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</a:t>
              </a:r>
              <a:r>
                <a: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vi-VN" sz="4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algn="ctr">
                <a:lnSpc>
                  <a:spcPct val="150000"/>
                </a:lnSpc>
              </a:pPr>
              <a:r>
                <a:rPr lang="en-US" sz="4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a</a:t>
              </a:r>
              <a:r>
                <a: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ác</a:t>
              </a:r>
              <a:r>
                <a: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ều</a:t>
              </a:r>
              <a:r>
                <a: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ép</a:t>
              </a:r>
              <a:r>
                <a: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quay</a:t>
              </a:r>
              <a:endParaRPr lang="vi-VN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55252591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19" y="7732797"/>
            <a:ext cx="1724481" cy="130911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21793D1-2DEA-7F0C-6C1E-6E5F2E262F64}"/>
              </a:ext>
            </a:extLst>
          </p:cNvPr>
          <p:cNvSpPr txBox="1"/>
          <p:nvPr/>
        </p:nvSpPr>
        <p:spPr>
          <a:xfrm>
            <a:off x="762001" y="589422"/>
            <a:ext cx="7620000" cy="985591"/>
          </a:xfrm>
          <a:prstGeom prst="rect">
            <a:avLst/>
          </a:prstGeom>
          <a:gradFill>
            <a:gsLst>
              <a:gs pos="0">
                <a:srgbClr val="00B0F0"/>
              </a:gs>
              <a:gs pos="35000">
                <a:srgbClr val="B7ECFF"/>
              </a:gs>
              <a:gs pos="100000">
                <a:srgbClr val="B7ECFF"/>
              </a:gs>
            </a:gsLst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184150" algn="l"/>
              </a:tabLst>
              <a:defRPr/>
            </a:pPr>
            <a:r>
              <a:rPr lang="da-DK" sz="44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òn ngoại tiếp tam giá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A822887F-5418-C059-740B-97E58C7F13B7}"/>
              </a:ext>
            </a:extLst>
          </p:cNvPr>
          <p:cNvSpPr txBox="1"/>
          <p:nvPr/>
        </p:nvSpPr>
        <p:spPr>
          <a:xfrm>
            <a:off x="1066799" y="2292614"/>
            <a:ext cx="16154401" cy="3323987"/>
          </a:xfrm>
          <a:prstGeom prst="rect">
            <a:avLst/>
          </a:prstGeom>
          <a:ln w="38100">
            <a:solidFill>
              <a:srgbClr val="00B0F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ại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ạ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86C7A460-79FB-77A1-BC1E-4EF16438B434}"/>
                  </a:ext>
                </a:extLst>
              </p:cNvPr>
              <p:cNvSpPr txBox="1"/>
              <p:nvPr/>
            </p:nvSpPr>
            <p:spPr>
              <a:xfrm>
                <a:off x="1066799" y="5634087"/>
                <a:ext cx="16154401" cy="1690271"/>
              </a:xfrm>
              <a:prstGeom prst="rect">
                <a:avLst/>
              </a:prstGeom>
              <a:ln w="38100"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bằn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6C7A460-79FB-77A1-BC1E-4EF16438B4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9" y="5634087"/>
                <a:ext cx="16154401" cy="1690271"/>
              </a:xfrm>
              <a:prstGeom prst="rect">
                <a:avLst/>
              </a:prstGeom>
              <a:blipFill>
                <a:blip r:embed="rId3"/>
                <a:stretch>
                  <a:fillRect l="-1205" t="-5282" r="-1205" b="-4930"/>
                </a:stretch>
              </a:blipFill>
              <a:ln w="38100">
                <a:solidFill>
                  <a:srgbClr val="00B0F0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308ED323-5677-6DAA-5917-7E6A6FE8E8C9}"/>
              </a:ext>
            </a:extLst>
          </p:cNvPr>
          <p:cNvSpPr txBox="1"/>
          <p:nvPr/>
        </p:nvSpPr>
        <p:spPr>
          <a:xfrm>
            <a:off x="2133600" y="7341844"/>
            <a:ext cx="15087600" cy="1323439"/>
          </a:xfrm>
          <a:prstGeom prst="rect">
            <a:avLst/>
          </a:prstGeom>
          <a:ln w="38100">
            <a:solidFill>
              <a:srgbClr val="00B0F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ngoại tiếp tam giác vuông có tâm là trung điểm của cạnh huyền và bán kính bằng nửa cạnh huyề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4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685150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  <p:bldP spid="4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19" y="7732797"/>
            <a:ext cx="1724481" cy="130911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21793D1-2DEA-7F0C-6C1E-6E5F2E262F64}"/>
              </a:ext>
            </a:extLst>
          </p:cNvPr>
          <p:cNvSpPr txBox="1"/>
          <p:nvPr/>
        </p:nvSpPr>
        <p:spPr>
          <a:xfrm>
            <a:off x="762000" y="589422"/>
            <a:ext cx="7620000" cy="985591"/>
          </a:xfrm>
          <a:prstGeom prst="rect">
            <a:avLst/>
          </a:prstGeom>
          <a:gradFill>
            <a:gsLst>
              <a:gs pos="0">
                <a:srgbClr val="00B0F0"/>
              </a:gs>
              <a:gs pos="35000">
                <a:srgbClr val="B7ECFF"/>
              </a:gs>
              <a:gs pos="100000">
                <a:srgbClr val="B7ECFF"/>
              </a:gs>
            </a:gsLst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184150" algn="l"/>
              </a:tabLst>
              <a:defRPr/>
            </a:pPr>
            <a:r>
              <a:rPr lang="da-DK" sz="4400" b="1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òn nội tiếp tam giá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A822887F-5418-C059-740B-97E58C7F13B7}"/>
              </a:ext>
            </a:extLst>
          </p:cNvPr>
          <p:cNvSpPr txBox="1"/>
          <p:nvPr/>
        </p:nvSpPr>
        <p:spPr>
          <a:xfrm>
            <a:off x="1066799" y="2292614"/>
            <a:ext cx="16154401" cy="3323987"/>
          </a:xfrm>
          <a:prstGeom prst="rect">
            <a:avLst/>
          </a:prstGeom>
          <a:ln w="38100">
            <a:solidFill>
              <a:srgbClr val="00B0F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ú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m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ại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âm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endParaRPr lang="en-US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86C7A460-79FB-77A1-BC1E-4EF16438B434}"/>
              </a:ext>
            </a:extLst>
          </p:cNvPr>
          <p:cNvSpPr txBox="1"/>
          <p:nvPr/>
        </p:nvSpPr>
        <p:spPr>
          <a:xfrm>
            <a:off x="2133599" y="7279040"/>
            <a:ext cx="15087601" cy="1323439"/>
          </a:xfrm>
          <a:prstGeom prst="rect">
            <a:avLst/>
          </a:prstGeom>
          <a:ln w="38100">
            <a:solidFill>
              <a:srgbClr val="00B0F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40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4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giác đều có tâm đường tròn nội tiếp và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ngoại tiếp trùng nhau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id="{E5A72732-76A4-8C5B-3284-0BF49A9F79DC}"/>
                  </a:ext>
                </a:extLst>
              </p:cNvPr>
              <p:cNvSpPr txBox="1"/>
              <p:nvPr/>
            </p:nvSpPr>
            <p:spPr>
              <a:xfrm>
                <a:off x="1066799" y="5600700"/>
                <a:ext cx="16154401" cy="1691040"/>
              </a:xfrm>
              <a:prstGeom prst="rect">
                <a:avLst/>
              </a:prstGeom>
              <a:ln w="38100">
                <a:solidFill>
                  <a:srgbClr val="00B0F0"/>
                </a:solidFill>
                <a:prstDash val="dash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tròn nội tiếp tam giác đều cạnh a có tâm  là trọng tâm và bán kính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GB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5A72732-76A4-8C5B-3284-0BF49A9F79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99" y="5600700"/>
                <a:ext cx="16154401" cy="1691040"/>
              </a:xfrm>
              <a:prstGeom prst="rect">
                <a:avLst/>
              </a:prstGeom>
              <a:blipFill>
                <a:blip r:embed="rId3"/>
                <a:stretch>
                  <a:fillRect l="-1205" t="-5300" r="-1205" b="-5300"/>
                </a:stretch>
              </a:blipFill>
              <a:ln w="38100">
                <a:solidFill>
                  <a:srgbClr val="00B0F0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893262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  <p:bldP spid="4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21793D1-2DEA-7F0C-6C1E-6E5F2E262F64}"/>
              </a:ext>
            </a:extLst>
          </p:cNvPr>
          <p:cNvSpPr txBox="1"/>
          <p:nvPr/>
        </p:nvSpPr>
        <p:spPr>
          <a:xfrm>
            <a:off x="762000" y="589422"/>
            <a:ext cx="7620000" cy="985591"/>
          </a:xfrm>
          <a:prstGeom prst="rect">
            <a:avLst/>
          </a:prstGeom>
          <a:gradFill>
            <a:gsLst>
              <a:gs pos="0">
                <a:srgbClr val="F53D9D"/>
              </a:gs>
              <a:gs pos="35000">
                <a:srgbClr val="FCC0DF"/>
              </a:gs>
              <a:gs pos="100000">
                <a:srgbClr val="FCC0DF"/>
              </a:gs>
            </a:gsLst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da-DK" sz="4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nghĩa tứ</a:t>
            </a:r>
            <a:r>
              <a:rPr kumimoji="0" lang="da-DK" sz="4400" b="1" i="1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ác nội tiếp</a:t>
            </a:r>
            <a:endParaRPr kumimoji="0" lang="en-US" sz="4400" b="1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A822887F-5418-C059-740B-97E58C7F13B7}"/>
              </a:ext>
            </a:extLst>
          </p:cNvPr>
          <p:cNvSpPr txBox="1"/>
          <p:nvPr/>
        </p:nvSpPr>
        <p:spPr>
          <a:xfrm>
            <a:off x="1066799" y="1918573"/>
            <a:ext cx="16154401" cy="3854581"/>
          </a:xfrm>
          <a:prstGeom prst="rect">
            <a:avLst/>
          </a:prstGeom>
          <a:ln w="38100">
            <a:solidFill>
              <a:srgbClr val="F53D9D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 tứ giác có bốn đỉnh nằm trên một đường tròn được gọi là </a:t>
            </a:r>
            <a:r>
              <a:rPr lang="vi-VN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 giác nội tiếp đường tròn</a:t>
            </a:r>
            <a:r>
              <a:rPr lang="vi-VN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gọi tắt là </a:t>
            </a:r>
            <a:r>
              <a:rPr lang="vi-VN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 giác nội tiếp</a:t>
            </a:r>
            <a:r>
              <a:rPr lang="vi-VN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40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òn đi qua bốn đỉnh của tứ giác gọi là </a:t>
            </a:r>
            <a:r>
              <a:rPr lang="vi-VN" sz="4000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òn ngoại tiếp</a:t>
            </a:r>
            <a:r>
              <a:rPr lang="vi-VN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ứ giác đó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86C7A460-79FB-77A1-BC1E-4EF16438B434}"/>
              </a:ext>
            </a:extLst>
          </p:cNvPr>
          <p:cNvSpPr txBox="1"/>
          <p:nvPr/>
        </p:nvSpPr>
        <p:spPr>
          <a:xfrm>
            <a:off x="3023939" y="7505700"/>
            <a:ext cx="14197262" cy="1828386"/>
          </a:xfrm>
          <a:prstGeom prst="rect">
            <a:avLst/>
          </a:prstGeom>
          <a:ln w="38100">
            <a:solidFill>
              <a:srgbClr val="F53D9D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200"/>
              </a:spcAft>
            </a:pPr>
            <a:r>
              <a:rPr lang="da-DK" sz="4000" b="1" i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 lí: 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0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80º.</a:t>
            </a:r>
            <a:endParaRPr lang="en-US" sz="32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10B6E37D-1065-114A-5828-E21142EFFF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8600" y="7467600"/>
            <a:ext cx="2450287" cy="251979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C491D3B2-50D3-B696-316A-B1DBD9E0D802}"/>
              </a:ext>
            </a:extLst>
          </p:cNvPr>
          <p:cNvSpPr txBox="1"/>
          <p:nvPr/>
        </p:nvSpPr>
        <p:spPr>
          <a:xfrm>
            <a:off x="762000" y="6118199"/>
            <a:ext cx="7202905" cy="985591"/>
          </a:xfrm>
          <a:prstGeom prst="rect">
            <a:avLst/>
          </a:prstGeom>
          <a:gradFill>
            <a:gsLst>
              <a:gs pos="0">
                <a:srgbClr val="F53D9D"/>
              </a:gs>
              <a:gs pos="35000">
                <a:srgbClr val="FCC0DF"/>
              </a:gs>
              <a:gs pos="100000">
                <a:srgbClr val="FCC0DF"/>
              </a:gs>
            </a:gsLst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da-DK" sz="44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chất</a:t>
            </a:r>
            <a:endParaRPr lang="en-US" sz="4400" b="1" i="1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913542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  <p:bldP spid="4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A822887F-5418-C059-740B-97E58C7F13B7}"/>
              </a:ext>
            </a:extLst>
          </p:cNvPr>
          <p:cNvSpPr txBox="1"/>
          <p:nvPr/>
        </p:nvSpPr>
        <p:spPr>
          <a:xfrm>
            <a:off x="1066799" y="2857500"/>
            <a:ext cx="16154401" cy="3751989"/>
          </a:xfrm>
          <a:prstGeom prst="rect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-"/>
              <a:defRPr/>
            </a:pP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chữ nhật, hình vuông là các tứ giác nội tiếp.</a:t>
            </a:r>
          </a:p>
          <a:p>
            <a:pPr lvl="0" algn="just">
              <a:lnSpc>
                <a:spcPct val="200000"/>
              </a:lnSpc>
              <a:spcBef>
                <a:spcPts val="600"/>
              </a:spcBef>
              <a:spcAft>
                <a:spcPts val="600"/>
              </a:spcAft>
              <a:buFont typeface="Times New Roman" panose="02020603050405020304" pitchFamily="18" charset="0"/>
              <a:buChar char="-"/>
              <a:defRPr/>
            </a:pP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tròn ngoại tiếp hình chữ nhật, hình vuông có tâm là giao điểm của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 chéo và 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án k</a:t>
            </a:r>
            <a:r>
              <a:rPr lang="en-US" sz="4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nh</a:t>
            </a:r>
            <a:r>
              <a:rPr 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 nửa đường chéo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9EC0ECC3-E61F-897C-1223-1F5FA26404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821671" y="0"/>
            <a:ext cx="2450287" cy="251979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6E68D0D-5F04-BBFF-EFF7-F0CA001864B5}"/>
              </a:ext>
            </a:extLst>
          </p:cNvPr>
          <p:cNvSpPr txBox="1"/>
          <p:nvPr/>
        </p:nvSpPr>
        <p:spPr>
          <a:xfrm>
            <a:off x="762000" y="1028700"/>
            <a:ext cx="12039600" cy="986360"/>
          </a:xfrm>
          <a:prstGeom prst="rect">
            <a:avLst/>
          </a:prstGeom>
          <a:gradFill>
            <a:gsLst>
              <a:gs pos="0">
                <a:srgbClr val="F53D9D"/>
              </a:gs>
              <a:gs pos="35000">
                <a:srgbClr val="FCC0DF"/>
              </a:gs>
              <a:gs pos="100000">
                <a:srgbClr val="FCC0DF"/>
              </a:gs>
            </a:gsLst>
          </a:gra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vi-VN" sz="4400" b="1" i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 tròn ngoại tiếp hình chữ nhật, hình vuông</a:t>
            </a:r>
          </a:p>
        </p:txBody>
      </p:sp>
    </p:spTree>
    <p:extLst>
      <p:ext uri="{BB962C8B-B14F-4D97-AF65-F5344CB8AC3E}">
        <p14:creationId xmlns:p14="http://schemas.microsoft.com/office/powerpoint/2010/main" val="403224452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21793D1-2DEA-7F0C-6C1E-6E5F2E262F64}"/>
              </a:ext>
            </a:extLst>
          </p:cNvPr>
          <p:cNvSpPr txBox="1"/>
          <p:nvPr/>
        </p:nvSpPr>
        <p:spPr>
          <a:xfrm>
            <a:off x="762000" y="589422"/>
            <a:ext cx="6324600" cy="985591"/>
          </a:xfrm>
          <a:prstGeom prst="rect">
            <a:avLst/>
          </a:prstGeom>
          <a:gradFill>
            <a:gsLst>
              <a:gs pos="0">
                <a:srgbClr val="FFFF00"/>
              </a:gs>
              <a:gs pos="35000">
                <a:srgbClr val="FAFCA8"/>
              </a:gs>
              <a:gs pos="100000">
                <a:srgbClr val="FAFCA8"/>
              </a:gs>
            </a:gsLst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184150" algn="l"/>
              </a:tabLst>
              <a:defRPr/>
            </a:pPr>
            <a:r>
              <a:rPr kumimoji="0" lang="da-DK" sz="44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kumimoji="0" lang="da-DK" sz="4400" b="1" i="1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iệm đa giác đều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A822887F-5418-C059-740B-97E58C7F13B7}"/>
              </a:ext>
            </a:extLst>
          </p:cNvPr>
          <p:cNvSpPr txBox="1"/>
          <p:nvPr/>
        </p:nvSpPr>
        <p:spPr>
          <a:xfrm>
            <a:off x="1066799" y="2292614"/>
            <a:ext cx="16154401" cy="905056"/>
          </a:xfrm>
          <a:prstGeom prst="rect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40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40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ồi</a:t>
            </a:r>
            <a:r>
              <a:rPr lang="en-US" sz="40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40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0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0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0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40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4000" i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i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i="1" kern="1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4000" i="1" kern="1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4000" b="0" i="1" u="none" strike="noStrike" kern="1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AC848017-4C0B-87E2-4F20-FC817A189482}"/>
              </a:ext>
            </a:extLst>
          </p:cNvPr>
          <p:cNvSpPr txBox="1"/>
          <p:nvPr/>
        </p:nvSpPr>
        <p:spPr>
          <a:xfrm>
            <a:off x="1066799" y="3696328"/>
            <a:ext cx="16154401" cy="4906151"/>
          </a:xfrm>
          <a:prstGeom prst="rect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4000" b="1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0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4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-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-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  <a:defRPr/>
            </a:pP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, 4, 5, 6, 8, … ta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ũ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ục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t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…</a:t>
            </a:r>
          </a:p>
          <a:p>
            <a:pPr lvl="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  <a:defRPr/>
            </a:pP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y,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em, ta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40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74ED1FB-1A33-6ADA-4D61-1B2B512F7D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01800" y="302789"/>
            <a:ext cx="3585747" cy="15588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8716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80</TotalTime>
  <Words>2073</Words>
  <Application>Microsoft Office PowerPoint</Application>
  <PresentationFormat>Custom</PresentationFormat>
  <Paragraphs>192</Paragraphs>
  <Slides>32</Slides>
  <Notes>15</Notes>
  <HiddenSlides>0</HiddenSlides>
  <MMClips>18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5" baseType="lpstr">
      <vt:lpstr>Arial</vt:lpstr>
      <vt:lpstr>Anton</vt:lpstr>
      <vt:lpstr>Webdings</vt:lpstr>
      <vt:lpstr>Kavoon</vt:lpstr>
      <vt:lpstr>Symbol</vt:lpstr>
      <vt:lpstr>Calibri</vt:lpstr>
      <vt:lpstr>Times New Roman</vt:lpstr>
      <vt:lpstr>Nunito</vt:lpstr>
      <vt:lpstr>Cambria Math</vt:lpstr>
      <vt:lpstr>Office Theme</vt:lpstr>
      <vt:lpstr>5_Office Them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Ò CHƠI TRẮC NGHIỆM</vt:lpstr>
      <vt:lpstr>TRÒ CHƠI TRẮC NGHIỆM</vt:lpstr>
      <vt:lpstr>TRÒ CHƠI TRẮC NGHIỆM</vt:lpstr>
      <vt:lpstr>TRÒ CHƠI TRẮC NGHIỆM</vt:lpstr>
      <vt:lpstr>TRÒ CHƠI TRẮC NGHIỆM</vt:lpstr>
      <vt:lpstr>TRÒ CHƠI TRẮC NGHIỆM</vt:lpstr>
      <vt:lpstr>TRÒ CHƠI TRẮC NGHIỆM</vt:lpstr>
      <vt:lpstr>TRÒ CHƠI TRẮC NGHIỆM</vt:lpstr>
      <vt:lpstr>TRÒ CHƠI TRẮC NGHIỆ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QT</cp:lastModifiedBy>
  <cp:revision>2</cp:revision>
  <dcterms:created xsi:type="dcterms:W3CDTF">2006-08-16T00:00:00Z</dcterms:created>
  <dcterms:modified xsi:type="dcterms:W3CDTF">2025-02-07T15:09:09Z</dcterms:modified>
  <dc:identifier>DAFSQ-Bl3TE</dc:identifier>
</cp:coreProperties>
</file>